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99DD48B" w14:textId="77777777" w:rsidR="0087288E" w:rsidRDefault="0087288E" w:rsidP="0087288E">
      <w:pPr>
        <w:jc w:val="center"/>
      </w:pPr>
      <w:r>
        <w:t>МИНИСТЕРСТВО ОБРАЗОВАНИЯ КРАСНОЯРСКОГО КРАЯ</w:t>
      </w:r>
    </w:p>
    <w:p w14:paraId="16EFB2DD" w14:textId="77777777" w:rsidR="00D03146" w:rsidRDefault="00D03146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</w:p>
    <w:p w14:paraId="04AD7E03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краевое Государственное автономное </w:t>
      </w:r>
    </w:p>
    <w:p w14:paraId="0EC7F5A3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>профессиональное образовательное учреждение</w:t>
      </w:r>
    </w:p>
    <w:p w14:paraId="282718B3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 «емельяновский дорожно-строительный техникум»</w:t>
      </w:r>
    </w:p>
    <w:p w14:paraId="7EEB647D" w14:textId="77777777" w:rsidR="00C8363B" w:rsidRPr="00D23E19" w:rsidRDefault="00C8363B" w:rsidP="006C61B8">
      <w:pPr>
        <w:spacing w:line="276" w:lineRule="auto"/>
        <w:jc w:val="center"/>
      </w:pPr>
    </w:p>
    <w:p w14:paraId="277B0AF8" w14:textId="77777777" w:rsidR="00C8363B" w:rsidRPr="00D23E19" w:rsidRDefault="00C8363B" w:rsidP="006C61B8">
      <w:pPr>
        <w:spacing w:line="276" w:lineRule="auto"/>
      </w:pPr>
    </w:p>
    <w:p w14:paraId="366093CD" w14:textId="77777777" w:rsidR="00C8363B" w:rsidRPr="00D23E19" w:rsidRDefault="00C8363B" w:rsidP="006C61B8">
      <w:pPr>
        <w:spacing w:line="276" w:lineRule="auto"/>
      </w:pPr>
    </w:p>
    <w:p w14:paraId="3212F2CB" w14:textId="77777777" w:rsidR="00C8363B" w:rsidRPr="00D23E19" w:rsidRDefault="00C8363B" w:rsidP="006C61B8">
      <w:pPr>
        <w:spacing w:line="276" w:lineRule="auto"/>
      </w:pPr>
    </w:p>
    <w:p w14:paraId="1BF92EFD" w14:textId="77777777" w:rsidR="00C8363B" w:rsidRPr="00D23E19" w:rsidRDefault="00C8363B" w:rsidP="006C61B8">
      <w:pPr>
        <w:spacing w:line="276" w:lineRule="auto"/>
      </w:pPr>
    </w:p>
    <w:p w14:paraId="418C6033" w14:textId="77777777" w:rsidR="00C8363B" w:rsidRPr="00D23E19" w:rsidRDefault="00C8363B" w:rsidP="006C61B8">
      <w:pPr>
        <w:spacing w:line="276" w:lineRule="auto"/>
      </w:pPr>
    </w:p>
    <w:p w14:paraId="41535886" w14:textId="77777777" w:rsidR="00C8363B" w:rsidRPr="00D23E19" w:rsidRDefault="00C8363B" w:rsidP="006C61B8">
      <w:pPr>
        <w:spacing w:line="276" w:lineRule="auto"/>
      </w:pPr>
    </w:p>
    <w:p w14:paraId="3577D7E9" w14:textId="77777777"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  <w:r w:rsidRPr="00D23E19">
        <w:rPr>
          <w:b/>
          <w:caps/>
        </w:rPr>
        <w:t xml:space="preserve">рабочая ПРОГРАММа </w:t>
      </w:r>
    </w:p>
    <w:p w14:paraId="51A2C735" w14:textId="77777777"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</w:p>
    <w:p w14:paraId="6CC1139E" w14:textId="77777777" w:rsidR="00621DEC" w:rsidRPr="00D23E19" w:rsidRDefault="00A10FAD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у</w:t>
      </w:r>
      <w:r w:rsidR="00C8363B" w:rsidRPr="00D23E19">
        <w:rPr>
          <w:b/>
        </w:rPr>
        <w:t>чебно</w:t>
      </w:r>
      <w:r>
        <w:rPr>
          <w:b/>
        </w:rPr>
        <w:t>го предмета</w:t>
      </w:r>
    </w:p>
    <w:p w14:paraId="461A8CA9" w14:textId="77777777" w:rsidR="00621DEC" w:rsidRPr="00D23E19" w:rsidRDefault="00621DEC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</w:p>
    <w:p w14:paraId="0392F768" w14:textId="77777777" w:rsidR="00C8363B" w:rsidRPr="00D23E19" w:rsidRDefault="00D17A0B" w:rsidP="006C61B8">
      <w:pPr>
        <w:widowControl w:val="0"/>
        <w:pBdr>
          <w:bottom w:val="single" w:sz="4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ОУП</w:t>
      </w:r>
      <w:r w:rsidR="00621DEC" w:rsidRPr="00D23E19">
        <w:rPr>
          <w:b/>
        </w:rPr>
        <w:t>.</w:t>
      </w:r>
      <w:r w:rsidR="00B808DF">
        <w:rPr>
          <w:b/>
        </w:rPr>
        <w:t>0</w:t>
      </w:r>
      <w:r>
        <w:rPr>
          <w:b/>
        </w:rPr>
        <w:t>4</w:t>
      </w:r>
      <w:r w:rsidR="00373A3B">
        <w:rPr>
          <w:b/>
        </w:rPr>
        <w:t>/у</w:t>
      </w:r>
      <w:r w:rsidR="00621DEC" w:rsidRPr="00D23E19">
        <w:rPr>
          <w:b/>
        </w:rPr>
        <w:t xml:space="preserve">  Математика</w:t>
      </w:r>
    </w:p>
    <w:p w14:paraId="3829F340" w14:textId="77777777"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14:paraId="3C65A702" w14:textId="77777777" w:rsidR="00621DEC" w:rsidRPr="00D23E19" w:rsidRDefault="00C8363B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  <w:r w:rsidRPr="00D23E19">
        <w:rPr>
          <w:rFonts w:eastAsia="TimesNewRomanPSMT"/>
          <w:b/>
          <w:bCs/>
        </w:rPr>
        <w:t xml:space="preserve">       по специальности среднего профессионального образования:</w:t>
      </w:r>
    </w:p>
    <w:p w14:paraId="22C4B984" w14:textId="77777777"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</w:p>
    <w:p w14:paraId="700DC2DC" w14:textId="77777777" w:rsidR="001F7B3C" w:rsidRPr="00D23E19" w:rsidRDefault="001F7B3C" w:rsidP="006C61B8">
      <w:pPr>
        <w:pBdr>
          <w:bottom w:val="single" w:sz="4" w:space="1" w:color="auto"/>
        </w:pBd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</w:pPr>
      <w:r w:rsidRPr="005504BC">
        <w:rPr>
          <w:bCs/>
        </w:rPr>
        <w:t>23.02.07. Техническ</w:t>
      </w:r>
      <w:r>
        <w:rPr>
          <w:bCs/>
        </w:rPr>
        <w:t>ое обслуживание и ремонт двигателей, систем и агрегатов автомобилей</w:t>
      </w:r>
    </w:p>
    <w:p w14:paraId="5AF95DD1" w14:textId="77777777" w:rsidR="00C8363B" w:rsidRPr="00D23E19" w:rsidRDefault="00C8363B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  <w:r w:rsidRPr="00D23E19">
        <w:rPr>
          <w:rFonts w:eastAsia="TimesNewRomanPSMT"/>
          <w:b/>
          <w:bCs/>
        </w:rPr>
        <w:t>(код, наименование специальности/профессии)</w:t>
      </w:r>
    </w:p>
    <w:p w14:paraId="2B910A59" w14:textId="77777777"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14:paraId="7646AFA0" w14:textId="77777777"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14:paraId="10CC8F47" w14:textId="77777777" w:rsidR="00C8363B" w:rsidRPr="00D23E19" w:rsidRDefault="00C8363B" w:rsidP="006C61B8">
      <w:pPr>
        <w:spacing w:line="276" w:lineRule="auto"/>
        <w:ind w:firstLine="709"/>
        <w:jc w:val="both"/>
      </w:pPr>
    </w:p>
    <w:p w14:paraId="12A15DE7" w14:textId="77777777" w:rsidR="00C8363B" w:rsidRPr="00D23E19" w:rsidRDefault="00C8363B" w:rsidP="006C61B8">
      <w:pPr>
        <w:spacing w:line="276" w:lineRule="auto"/>
        <w:ind w:firstLine="709"/>
        <w:jc w:val="both"/>
      </w:pPr>
    </w:p>
    <w:p w14:paraId="539C28DB" w14:textId="77777777" w:rsidR="00C8363B" w:rsidRPr="00D23E19" w:rsidRDefault="00C8363B" w:rsidP="006C61B8">
      <w:pPr>
        <w:spacing w:line="276" w:lineRule="auto"/>
        <w:rPr>
          <w:b/>
        </w:rPr>
      </w:pPr>
    </w:p>
    <w:p w14:paraId="28D82D68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0852AC14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66A01EB4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27C6DC5F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13010174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28A189EC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5834E0D9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7FA2D4EC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24CF57C0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41661786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04A1410E" w14:textId="77777777" w:rsidR="006C61B8" w:rsidRPr="00D23E19" w:rsidRDefault="006C61B8" w:rsidP="006C61B8">
      <w:pPr>
        <w:pStyle w:val="ConsPlusNormal"/>
        <w:spacing w:line="276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D23E19">
        <w:rPr>
          <w:rFonts w:ascii="Times New Roman" w:hAnsi="Times New Roman" w:cs="Times New Roman"/>
          <w:sz w:val="28"/>
          <w:szCs w:val="28"/>
        </w:rPr>
        <w:t>Емельяново</w:t>
      </w:r>
    </w:p>
    <w:p w14:paraId="3949739A" w14:textId="77777777" w:rsidR="006C61B8" w:rsidRPr="00D23E19" w:rsidRDefault="006C61B8" w:rsidP="006C61B8">
      <w:pPr>
        <w:spacing w:line="276" w:lineRule="auto"/>
      </w:pPr>
      <w:r w:rsidRPr="00D23E19">
        <w:br w:type="page"/>
      </w:r>
    </w:p>
    <w:p w14:paraId="51E4B9A7" w14:textId="77777777" w:rsidR="00602741" w:rsidRDefault="00602741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 w:rsidRPr="00D23E19">
        <w:rPr>
          <w:rFonts w:ascii="Times New Roman" w:hAnsi="Times New Roman"/>
          <w:b w:val="0"/>
          <w:sz w:val="28"/>
          <w:szCs w:val="28"/>
        </w:rPr>
        <w:lastRenderedPageBreak/>
        <w:t>Рабочая программа учебно</w:t>
      </w:r>
      <w:r w:rsidR="00A10FAD">
        <w:rPr>
          <w:rFonts w:ascii="Times New Roman" w:hAnsi="Times New Roman"/>
          <w:b w:val="0"/>
          <w:sz w:val="28"/>
          <w:szCs w:val="28"/>
        </w:rPr>
        <w:t xml:space="preserve">го предмета </w:t>
      </w:r>
      <w:r w:rsidRPr="00D23E19">
        <w:rPr>
          <w:rFonts w:ascii="Times New Roman" w:hAnsi="Times New Roman"/>
          <w:b w:val="0"/>
          <w:sz w:val="28"/>
          <w:szCs w:val="28"/>
        </w:rPr>
        <w:t>разработана на основе</w:t>
      </w:r>
      <w:r w:rsidR="00FB66DD">
        <w:rPr>
          <w:rFonts w:ascii="Times New Roman" w:hAnsi="Times New Roman"/>
          <w:b w:val="0"/>
          <w:sz w:val="28"/>
          <w:szCs w:val="28"/>
        </w:rPr>
        <w:t>:</w:t>
      </w:r>
    </w:p>
    <w:p w14:paraId="4EB32C49" w14:textId="77777777" w:rsidR="00064A1C" w:rsidRDefault="00064A1C" w:rsidP="00064A1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256388">
        <w:t>-Федерального государственного образовательного стандарта  среднего профессионального образования по специальности (</w:t>
      </w:r>
      <w:r w:rsidRPr="00E77E5C">
        <w:t>далее – ФГОС СПО) 23.02.07</w:t>
      </w:r>
      <w:r w:rsidRPr="00E77E5C">
        <w:rPr>
          <w:bCs/>
        </w:rPr>
        <w:t xml:space="preserve"> Техническое обслуживание и ремонт двигателей, систем и агрегатов автомобилей</w:t>
      </w:r>
      <w:r>
        <w:t xml:space="preserve">, </w:t>
      </w:r>
      <w:r w:rsidRPr="00E77E5C">
        <w:t>утвержденного приказом Минобрнауки России №45 от 23.01.2018г., зарегистрированного в Минюсте России 6.02.2018г. №49942</w:t>
      </w:r>
      <w:r w:rsidRPr="00256388">
        <w:t>,</w:t>
      </w:r>
    </w:p>
    <w:p w14:paraId="4AB6C695" w14:textId="77777777" w:rsidR="00D03146" w:rsidRDefault="00D03146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eastAsia="Times New Roman" w:hAnsi="Times New Roman"/>
          <w:b w:val="0"/>
          <w:bCs w:val="0"/>
          <w:sz w:val="28"/>
          <w:szCs w:val="28"/>
        </w:rPr>
      </w:pPr>
      <w:r w:rsidRPr="00D03146">
        <w:rPr>
          <w:rFonts w:ascii="Times New Roman" w:eastAsia="Times New Roman" w:hAnsi="Times New Roman"/>
          <w:b w:val="0"/>
          <w:bCs w:val="0"/>
          <w:sz w:val="28"/>
          <w:szCs w:val="28"/>
        </w:rPr>
        <w:t>- Федерального государственного образовательного стандарта среднего общего образования (далее – ФГОС СОО), утвержденного приказом Минобрнауки России №413 от 17.05.2012г., зарегистрированного в Минюсте России 7.06.2012г. №24480,</w:t>
      </w:r>
    </w:p>
    <w:p w14:paraId="60ED28B4" w14:textId="77777777" w:rsidR="00064A1C" w:rsidRPr="00D23E19" w:rsidRDefault="00064A1C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с учетом:</w:t>
      </w:r>
    </w:p>
    <w:p w14:paraId="053F74C9" w14:textId="77777777" w:rsidR="00B910AB" w:rsidRDefault="00B910AB" w:rsidP="00B910AB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ной основной образовательной программы среднего общего образования, одобренной решением федерального учебно-методического объединения по общему образованию, протокол от 28.06.2016 №2/16-з.</w:t>
      </w:r>
    </w:p>
    <w:p w14:paraId="6E6FEC01" w14:textId="77777777" w:rsidR="006C61B8" w:rsidRPr="00D23E19" w:rsidRDefault="006C61B8" w:rsidP="006C61B8">
      <w:pPr>
        <w:spacing w:line="276" w:lineRule="auto"/>
        <w:ind w:firstLine="567"/>
        <w:jc w:val="both"/>
      </w:pPr>
    </w:p>
    <w:p w14:paraId="56BDC9EA" w14:textId="77777777" w:rsidR="001E6C48" w:rsidRPr="00D23E19" w:rsidRDefault="001E6C48" w:rsidP="006C61B8">
      <w:pPr>
        <w:spacing w:line="276" w:lineRule="auto"/>
        <w:ind w:firstLine="567"/>
        <w:jc w:val="both"/>
      </w:pPr>
      <w:r w:rsidRPr="00D23E19">
        <w:t xml:space="preserve">Организация - разработчик: </w:t>
      </w:r>
    </w:p>
    <w:p w14:paraId="49F7F10C" w14:textId="51C29381" w:rsidR="001E6C48" w:rsidRPr="00D23E19" w:rsidRDefault="0053149F" w:rsidP="006C61B8">
      <w:pPr>
        <w:spacing w:line="276" w:lineRule="auto"/>
        <w:ind w:firstLine="567"/>
        <w:jc w:val="both"/>
      </w:pPr>
      <w:r w:rsidRPr="00D23E19">
        <w:t>К</w:t>
      </w:r>
      <w:r w:rsidR="00F601A5" w:rsidRPr="00D23E19">
        <w:t>раево</w:t>
      </w:r>
      <w:r w:rsidRPr="00D23E19">
        <w:t>е</w:t>
      </w:r>
      <w:r w:rsidR="00F601A5" w:rsidRPr="00D23E19">
        <w:t xml:space="preserve"> г</w:t>
      </w:r>
      <w:r w:rsidR="001E6C48" w:rsidRPr="00D23E19">
        <w:t>осударственно</w:t>
      </w:r>
      <w:r w:rsidRPr="00D23E19">
        <w:t>е</w:t>
      </w:r>
      <w:r w:rsidR="00BA1A27">
        <w:t xml:space="preserve"> </w:t>
      </w:r>
      <w:r w:rsidR="00F601A5" w:rsidRPr="00D23E19">
        <w:t>автономно</w:t>
      </w:r>
      <w:r w:rsidRPr="00D23E19">
        <w:t>е</w:t>
      </w:r>
      <w:r w:rsidR="00F601A5" w:rsidRPr="00D23E19">
        <w:t xml:space="preserve"> профессионально</w:t>
      </w:r>
      <w:r w:rsidRPr="00D23E19">
        <w:t>е</w:t>
      </w:r>
      <w:r w:rsidR="00BA1A27">
        <w:t xml:space="preserve"> </w:t>
      </w:r>
      <w:r w:rsidR="001E6C48" w:rsidRPr="00D23E19">
        <w:t>образовательно</w:t>
      </w:r>
      <w:r w:rsidRPr="00D23E19">
        <w:t>е</w:t>
      </w:r>
      <w:r w:rsidR="001E6C48" w:rsidRPr="00D23E19">
        <w:t xml:space="preserve"> учреждени</w:t>
      </w:r>
      <w:r w:rsidRPr="00D23E19">
        <w:t>е</w:t>
      </w:r>
      <w:r w:rsidR="00BA1A27">
        <w:t xml:space="preserve"> </w:t>
      </w:r>
      <w:r w:rsidR="00A533F5" w:rsidRPr="00D23E19">
        <w:t>«</w:t>
      </w:r>
      <w:proofErr w:type="spellStart"/>
      <w:r w:rsidR="00F601A5" w:rsidRPr="00D23E19">
        <w:t>Емельяновский</w:t>
      </w:r>
      <w:proofErr w:type="spellEnd"/>
      <w:r w:rsidR="00F601A5" w:rsidRPr="00D23E19">
        <w:t xml:space="preserve"> дорожно-строительный т</w:t>
      </w:r>
      <w:r w:rsidR="00A533F5" w:rsidRPr="00D23E19">
        <w:t>ехникум»</w:t>
      </w:r>
    </w:p>
    <w:p w14:paraId="47E7276F" w14:textId="77777777" w:rsidR="00A533F5" w:rsidRPr="00D23E19" w:rsidRDefault="00A533F5" w:rsidP="006C61B8">
      <w:pPr>
        <w:spacing w:line="276" w:lineRule="auto"/>
        <w:ind w:firstLine="567"/>
        <w:jc w:val="both"/>
      </w:pPr>
    </w:p>
    <w:p w14:paraId="09E0B182" w14:textId="77777777" w:rsidR="001E6C48" w:rsidRPr="00D23E19" w:rsidRDefault="00E5424C" w:rsidP="006C61B8">
      <w:pPr>
        <w:spacing w:line="276" w:lineRule="auto"/>
        <w:ind w:firstLine="567"/>
        <w:jc w:val="both"/>
      </w:pPr>
      <w:r w:rsidRPr="00D23E19">
        <w:t>Разработчик</w:t>
      </w:r>
      <w:r w:rsidR="00373A3B">
        <w:t>и</w:t>
      </w:r>
      <w:r w:rsidR="001E6C48" w:rsidRPr="00D23E19">
        <w:t xml:space="preserve">: </w:t>
      </w:r>
    </w:p>
    <w:p w14:paraId="0C067616" w14:textId="77777777" w:rsidR="001E6C48" w:rsidRPr="00D23E19" w:rsidRDefault="008D4D62" w:rsidP="006C61B8">
      <w:pPr>
        <w:spacing w:line="276" w:lineRule="auto"/>
        <w:ind w:firstLine="567"/>
        <w:jc w:val="both"/>
      </w:pPr>
      <w:bookmarkStart w:id="0" w:name="_GoBack"/>
      <w:r>
        <w:t>Бондаренко Екатерина Андреевна</w:t>
      </w:r>
      <w:r w:rsidR="00373A3B">
        <w:t xml:space="preserve">, преподаватель </w:t>
      </w:r>
      <w:r w:rsidR="00373A3B" w:rsidRPr="00D23E19">
        <w:t>краевого государственного автономного профессионального образовательного учреждения «Емельяновский дорожно-строительный техникум»</w:t>
      </w:r>
      <w:r w:rsidR="00D17A0B">
        <w:t>.</w:t>
      </w:r>
    </w:p>
    <w:p w14:paraId="6EECE3C2" w14:textId="77777777" w:rsidR="0049068F" w:rsidRPr="00D23E19" w:rsidRDefault="0049068F">
      <w:r w:rsidRPr="00D23E19">
        <w:br w:type="page"/>
      </w:r>
    </w:p>
    <w:bookmarkEnd w:id="0"/>
    <w:p w14:paraId="10EA8B68" w14:textId="77777777" w:rsidR="0049068F" w:rsidRPr="00D23E19" w:rsidRDefault="00A5798E" w:rsidP="0049068F">
      <w:pPr>
        <w:widowControl w:val="0"/>
        <w:tabs>
          <w:tab w:val="left" w:pos="0"/>
        </w:tabs>
        <w:suppressAutoHyphens/>
        <w:jc w:val="center"/>
        <w:rPr>
          <w:caps/>
        </w:rPr>
      </w:pPr>
      <w:r>
        <w:rPr>
          <w:caps/>
        </w:rPr>
        <w:lastRenderedPageBreak/>
        <w:t>СОДЕРЖАНИЕ</w:t>
      </w:r>
    </w:p>
    <w:p w14:paraId="10F2C710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905"/>
        <w:gridCol w:w="1903"/>
      </w:tblGrid>
      <w:tr w:rsidR="0049068F" w:rsidRPr="00D23E19" w14:paraId="48FFB1A5" w14:textId="77777777" w:rsidTr="00373A3B">
        <w:tc>
          <w:tcPr>
            <w:tcW w:w="7905" w:type="dxa"/>
            <w:shd w:val="clear" w:color="auto" w:fill="auto"/>
          </w:tcPr>
          <w:p w14:paraId="4CCB5FB8" w14:textId="77777777" w:rsidR="0049068F" w:rsidRPr="00D23E19" w:rsidRDefault="0049068F" w:rsidP="0049068F">
            <w:pPr>
              <w:keepNext/>
              <w:autoSpaceDE w:val="0"/>
              <w:autoSpaceDN w:val="0"/>
              <w:spacing w:line="360" w:lineRule="auto"/>
              <w:ind w:left="284"/>
              <w:jc w:val="both"/>
              <w:outlineLvl w:val="0"/>
              <w:rPr>
                <w:caps/>
              </w:rPr>
            </w:pPr>
          </w:p>
        </w:tc>
        <w:tc>
          <w:tcPr>
            <w:tcW w:w="1903" w:type="dxa"/>
            <w:shd w:val="clear" w:color="auto" w:fill="auto"/>
          </w:tcPr>
          <w:p w14:paraId="3123E472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  <w:r w:rsidRPr="00D23E19">
              <w:rPr>
                <w:caps/>
              </w:rPr>
              <w:t>стр.</w:t>
            </w:r>
          </w:p>
        </w:tc>
      </w:tr>
      <w:tr w:rsidR="0049068F" w:rsidRPr="00D23E19" w14:paraId="073C3439" w14:textId="77777777" w:rsidTr="00373A3B">
        <w:tc>
          <w:tcPr>
            <w:tcW w:w="7905" w:type="dxa"/>
            <w:shd w:val="clear" w:color="auto" w:fill="auto"/>
            <w:vAlign w:val="center"/>
          </w:tcPr>
          <w:p w14:paraId="144EE4AE" w14:textId="77777777" w:rsidR="0049068F" w:rsidRPr="00D23E19" w:rsidRDefault="0049068F" w:rsidP="00A10FAD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ОБЩАЯ ХАРАКТЕРИСТИКА РАБОЧЕЙ </w:t>
            </w:r>
            <w:r w:rsidR="00D17A0B">
              <w:rPr>
                <w:caps/>
              </w:rPr>
              <w:t xml:space="preserve">ПРОГРАММЫ </w:t>
            </w:r>
            <w:r w:rsidR="00A10FAD">
              <w:rPr>
                <w:caps/>
              </w:rPr>
              <w:t>учебного предмета</w:t>
            </w:r>
            <w:r w:rsidR="00D17A0B">
              <w:rPr>
                <w:caps/>
              </w:rPr>
              <w:t xml:space="preserve">  Оу</w:t>
            </w:r>
            <w:r w:rsidRPr="00D23E19">
              <w:rPr>
                <w:caps/>
              </w:rPr>
              <w:t>П.</w:t>
            </w:r>
            <w:r w:rsidR="00C03EDD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31A7A39B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5C2A854B" w14:textId="77777777" w:rsidTr="00373A3B">
        <w:tc>
          <w:tcPr>
            <w:tcW w:w="7905" w:type="dxa"/>
            <w:shd w:val="clear" w:color="auto" w:fill="auto"/>
            <w:vAlign w:val="center"/>
          </w:tcPr>
          <w:p w14:paraId="2BAC2A0D" w14:textId="77777777"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СТРУКТУРА и </w:t>
            </w:r>
            <w:r w:rsidR="00D17A0B">
              <w:rPr>
                <w:caps/>
              </w:rPr>
              <w:t xml:space="preserve">содержание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06D6092C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11B58FB2" w14:textId="77777777" w:rsidTr="00373A3B">
        <w:trPr>
          <w:trHeight w:val="670"/>
        </w:trPr>
        <w:tc>
          <w:tcPr>
            <w:tcW w:w="7905" w:type="dxa"/>
            <w:shd w:val="clear" w:color="auto" w:fill="auto"/>
            <w:vAlign w:val="center"/>
          </w:tcPr>
          <w:p w14:paraId="664883CE" w14:textId="77777777"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>условия р</w:t>
            </w:r>
            <w:r w:rsidR="00D17A0B">
              <w:rPr>
                <w:caps/>
              </w:rPr>
              <w:t xml:space="preserve">еализации 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06F575D1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33952CD5" w14:textId="77777777" w:rsidTr="00373A3B">
        <w:tc>
          <w:tcPr>
            <w:tcW w:w="7905" w:type="dxa"/>
            <w:shd w:val="clear" w:color="auto" w:fill="auto"/>
            <w:vAlign w:val="center"/>
          </w:tcPr>
          <w:p w14:paraId="7D565F0D" w14:textId="77777777" w:rsidR="0049068F" w:rsidRPr="00D23E19" w:rsidRDefault="0049068F" w:rsidP="00D17A0B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Контроль и оценка результатов </w:t>
            </w:r>
            <w:r w:rsidR="00D17A0B">
              <w:rPr>
                <w:caps/>
              </w:rPr>
              <w:t xml:space="preserve">Освоения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B808DF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7589692F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</w:tbl>
    <w:p w14:paraId="7CE5AB7C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14:paraId="11F0B886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bCs/>
          <w:i/>
          <w:sz w:val="24"/>
          <w:szCs w:val="24"/>
        </w:rPr>
      </w:pPr>
    </w:p>
    <w:p w14:paraId="5AE3A58D" w14:textId="77777777" w:rsidR="001E6C48" w:rsidRPr="00D23E19" w:rsidRDefault="001E6C48" w:rsidP="006C61B8">
      <w:pPr>
        <w:spacing w:line="276" w:lineRule="auto"/>
        <w:ind w:left="360"/>
        <w:jc w:val="center"/>
        <w:rPr>
          <w:b/>
        </w:rPr>
      </w:pPr>
    </w:p>
    <w:p w14:paraId="6A52E6E4" w14:textId="77777777" w:rsidR="00CF3AF8" w:rsidRPr="00D23E19" w:rsidRDefault="00CF3AF8" w:rsidP="006C61B8">
      <w:pPr>
        <w:spacing w:line="276" w:lineRule="auto"/>
        <w:rPr>
          <w:b/>
        </w:rPr>
        <w:sectPr w:rsidR="00CF3AF8" w:rsidRPr="00D23E19" w:rsidSect="006C4D01">
          <w:footerReference w:type="even" r:id="rId8"/>
          <w:footerReference w:type="default" r:id="rId9"/>
          <w:pgSz w:w="11906" w:h="16838"/>
          <w:pgMar w:top="1135" w:right="567" w:bottom="567" w:left="1134" w:header="709" w:footer="709" w:gutter="0"/>
          <w:cols w:space="720"/>
          <w:titlePg/>
        </w:sectPr>
      </w:pPr>
    </w:p>
    <w:p w14:paraId="09709C69" w14:textId="77777777" w:rsidR="004155CB" w:rsidRPr="00D23E19" w:rsidRDefault="004155CB" w:rsidP="006C61B8">
      <w:pPr>
        <w:spacing w:line="276" w:lineRule="auto"/>
        <w:rPr>
          <w:b/>
        </w:rPr>
      </w:pPr>
    </w:p>
    <w:p w14:paraId="402D2AFB" w14:textId="77777777" w:rsidR="0049068F" w:rsidRPr="00A10FAD" w:rsidRDefault="0049068F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D23E19">
        <w:rPr>
          <w:b/>
          <w:caps/>
        </w:rPr>
        <w:t xml:space="preserve">1. ОБЩАЯ </w:t>
      </w:r>
      <w:r w:rsidRPr="00A10FAD">
        <w:rPr>
          <w:b/>
          <w:caps/>
        </w:rPr>
        <w:t xml:space="preserve">ХАРАКТЕРИСТИКА Рабочей ПРОГРАММЫ </w:t>
      </w:r>
    </w:p>
    <w:p w14:paraId="1FD6B9ED" w14:textId="77777777" w:rsidR="0049068F" w:rsidRPr="00D23E19" w:rsidRDefault="00A10FAD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</w:rPr>
      </w:pPr>
      <w:r w:rsidRPr="00A10FAD">
        <w:rPr>
          <w:b/>
          <w:caps/>
        </w:rPr>
        <w:t xml:space="preserve">учебного </w:t>
      </w:r>
      <w:proofErr w:type="gramStart"/>
      <w:r w:rsidRPr="00A10FAD">
        <w:rPr>
          <w:b/>
          <w:caps/>
        </w:rPr>
        <w:t xml:space="preserve">предмета  </w:t>
      </w:r>
      <w:r w:rsidR="00D17A0B" w:rsidRPr="00A10FAD">
        <w:rPr>
          <w:b/>
          <w:caps/>
        </w:rPr>
        <w:t>Оу</w:t>
      </w:r>
      <w:r w:rsidR="0049068F" w:rsidRPr="00A10FAD">
        <w:rPr>
          <w:b/>
          <w:caps/>
        </w:rPr>
        <w:t>П</w:t>
      </w:r>
      <w:proofErr w:type="gramEnd"/>
      <w:r w:rsidR="0049068F" w:rsidRPr="00D23E19">
        <w:rPr>
          <w:b/>
          <w:caps/>
        </w:rPr>
        <w:t>.</w:t>
      </w:r>
      <w:r w:rsidR="00D17A0B" w:rsidRPr="00AA73B8">
        <w:rPr>
          <w:b/>
          <w:caps/>
        </w:rPr>
        <w:t>04</w:t>
      </w:r>
      <w:r w:rsidR="00AA73B8" w:rsidRPr="00AA73B8">
        <w:rPr>
          <w:b/>
          <w:caps/>
        </w:rPr>
        <w:t>/у</w:t>
      </w:r>
      <w:r w:rsidR="0049068F" w:rsidRPr="00D23E19">
        <w:rPr>
          <w:b/>
          <w:caps/>
        </w:rPr>
        <w:t xml:space="preserve"> МАТЕМАТИКА</w:t>
      </w:r>
    </w:p>
    <w:p w14:paraId="0BA76B4E" w14:textId="77777777"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1.1. Область применения программы</w:t>
      </w:r>
    </w:p>
    <w:p w14:paraId="30CC3746" w14:textId="77777777" w:rsidR="00CF3AF8" w:rsidRDefault="00CF3AF8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  <w:rPr>
          <w:bCs/>
        </w:rPr>
      </w:pPr>
      <w:r w:rsidRPr="00D23E19">
        <w:t>Рабочая п</w:t>
      </w:r>
      <w:r w:rsidR="004F5872" w:rsidRPr="00D23E19">
        <w:t>рограмма учебно</w:t>
      </w:r>
      <w:r w:rsidR="00A10FAD">
        <w:t xml:space="preserve">го предмета </w:t>
      </w:r>
      <w:r w:rsidR="00D17A0B">
        <w:t>ОУ</w:t>
      </w:r>
      <w:r w:rsidR="0049068F" w:rsidRPr="00D23E19">
        <w:t>П.</w:t>
      </w:r>
      <w:r w:rsidR="00B808DF">
        <w:t>0</w:t>
      </w:r>
      <w:r w:rsidR="00D17A0B">
        <w:t>4</w:t>
      </w:r>
      <w:r w:rsidR="00AA73B8">
        <w:rPr>
          <w:caps/>
        </w:rPr>
        <w:t>у</w:t>
      </w:r>
      <w:r w:rsidR="008E50CD" w:rsidRPr="00D23E19">
        <w:t>Математика</w:t>
      </w:r>
      <w:r w:rsidR="004F5872" w:rsidRPr="00D23E19">
        <w:t xml:space="preserve"> – является частьюосновной профессиональной образовательной программы </w:t>
      </w:r>
      <w:r w:rsidRPr="00D23E19">
        <w:t>подготовки квалифицированных рабочих, служащих в соответствии с ФГОС</w:t>
      </w:r>
      <w:r w:rsidR="004F5872" w:rsidRPr="00D23E19">
        <w:t xml:space="preserve"> по профессии </w:t>
      </w:r>
      <w:r w:rsidRPr="00D23E19">
        <w:t>С</w:t>
      </w:r>
      <w:r w:rsidR="004F5872" w:rsidRPr="00D23E19">
        <w:t xml:space="preserve">ПО </w:t>
      </w:r>
      <w:r w:rsidR="0068285C" w:rsidRPr="005504BC">
        <w:rPr>
          <w:bCs/>
        </w:rPr>
        <w:t>23.02.07. Техническ</w:t>
      </w:r>
      <w:r w:rsidR="0068285C">
        <w:rPr>
          <w:bCs/>
        </w:rPr>
        <w:t>ое обслуживание и ремонт двигателей, систем и агрегатов автомобилей.</w:t>
      </w:r>
    </w:p>
    <w:p w14:paraId="25714B27" w14:textId="7093020C" w:rsidR="00633961" w:rsidRPr="005B4ABD" w:rsidRDefault="00633961" w:rsidP="00633961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5B4ABD">
        <w:rPr>
          <w:rFonts w:ascii="Times New Roman" w:hAnsi="Times New Roman"/>
          <w:sz w:val="28"/>
          <w:szCs w:val="28"/>
        </w:rPr>
        <w:t>Данная рабочая программа предусматривает освоение содержания учебн</w:t>
      </w:r>
      <w:r>
        <w:rPr>
          <w:rFonts w:ascii="Times New Roman" w:hAnsi="Times New Roman"/>
          <w:sz w:val="28"/>
          <w:szCs w:val="28"/>
        </w:rPr>
        <w:t>ого</w:t>
      </w:r>
      <w:r w:rsidR="001825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едмета</w:t>
      </w:r>
      <w:r w:rsidR="001825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тематика</w:t>
      </w:r>
      <w:r w:rsidRPr="005B4ABD">
        <w:rPr>
          <w:rFonts w:ascii="Times New Roman" w:hAnsi="Times New Roman"/>
          <w:sz w:val="28"/>
          <w:szCs w:val="28"/>
        </w:rPr>
        <w:t xml:space="preserve"> с применением дистанционных технологий обучения в формате электронных лекций, </w:t>
      </w:r>
      <w:proofErr w:type="gramStart"/>
      <w:r w:rsidRPr="005B4ABD">
        <w:rPr>
          <w:rFonts w:ascii="Times New Roman" w:hAnsi="Times New Roman"/>
          <w:sz w:val="28"/>
          <w:szCs w:val="28"/>
        </w:rPr>
        <w:t>видео-конференций</w:t>
      </w:r>
      <w:proofErr w:type="gramEnd"/>
      <w:r w:rsidRPr="005B4ABD">
        <w:rPr>
          <w:rFonts w:ascii="Times New Roman" w:hAnsi="Times New Roman"/>
          <w:sz w:val="28"/>
          <w:szCs w:val="28"/>
        </w:rPr>
        <w:t>, онлайн-занятий.</w:t>
      </w:r>
    </w:p>
    <w:p w14:paraId="065CDF07" w14:textId="77777777" w:rsidR="00633961" w:rsidRPr="00D23E19" w:rsidRDefault="00633961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</w:p>
    <w:p w14:paraId="33E4CA70" w14:textId="77777777"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2. Место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в структуре основной профессиональной образовательной программы</w:t>
      </w:r>
    </w:p>
    <w:p w14:paraId="6B36FBAF" w14:textId="77777777" w:rsidR="00A44E4C" w:rsidRPr="00D23E19" w:rsidRDefault="00D17A0B" w:rsidP="00F72D84">
      <w:pPr>
        <w:spacing w:line="276" w:lineRule="auto"/>
        <w:ind w:firstLine="567"/>
        <w:jc w:val="both"/>
      </w:pPr>
      <w:r>
        <w:t>ОУ</w:t>
      </w:r>
      <w:r w:rsidR="0049068F" w:rsidRPr="00D23E19">
        <w:t>П.</w:t>
      </w:r>
      <w:r w:rsidR="00C03EDD">
        <w:t>0</w:t>
      </w:r>
      <w:r>
        <w:t>4</w:t>
      </w:r>
      <w:r w:rsidR="00793A99">
        <w:rPr>
          <w:caps/>
        </w:rPr>
        <w:t>/У</w:t>
      </w:r>
      <w:r w:rsidR="0049068F" w:rsidRPr="00D23E19">
        <w:t>Математика</w:t>
      </w:r>
      <w:r w:rsidR="00A44E4C" w:rsidRPr="00D23E19">
        <w:t xml:space="preserve"> является </w:t>
      </w:r>
      <w:r w:rsidR="00A10FAD">
        <w:t>предметом, закладывающим</w:t>
      </w:r>
      <w:r w:rsidR="00A44E4C" w:rsidRPr="00D23E19">
        <w:t xml:space="preserve"> базу для последующего изучен</w:t>
      </w:r>
      <w:r w:rsidR="00106170" w:rsidRPr="00D23E19">
        <w:t>ия специальных пре</w:t>
      </w:r>
      <w:r w:rsidR="003C3B24" w:rsidRPr="00D23E19">
        <w:t xml:space="preserve">дметов. Математика </w:t>
      </w:r>
      <w:r w:rsidR="00793A99">
        <w:t>–</w:t>
      </w:r>
      <w:r w:rsidR="00106170" w:rsidRPr="00D23E19">
        <w:t>наука</w:t>
      </w:r>
      <w:r w:rsidR="00793A99">
        <w:t>,</w:t>
      </w:r>
      <w:r w:rsidR="00AA73B8">
        <w:t>дающая диалектно-</w:t>
      </w:r>
      <w:r w:rsidR="00A44E4C" w:rsidRPr="00D23E19">
        <w:t xml:space="preserve">материалистическое понимание окружающего мира. Человек, получивший среднее профессиональное образование, должен </w:t>
      </w:r>
      <w:r w:rsidR="00106170" w:rsidRPr="00D23E19">
        <w:t>знать основы современной математики</w:t>
      </w:r>
      <w:r w:rsidR="00AA73B8">
        <w:t>,</w:t>
      </w:r>
      <w:r w:rsidR="00A44E4C" w:rsidRPr="00D23E19">
        <w:t xml:space="preserve"> которая имеет не только важное общеобразовательное, мировоззренческое, но и прикладное значение.</w:t>
      </w:r>
    </w:p>
    <w:p w14:paraId="37624FFA" w14:textId="6BD282B0" w:rsidR="001E6C48" w:rsidRPr="00D23E19" w:rsidRDefault="004F5872" w:rsidP="00C03ED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D23E19">
        <w:t>Учебн</w:t>
      </w:r>
      <w:r w:rsidR="00A10FAD">
        <w:t xml:space="preserve">ый предмет </w:t>
      </w:r>
      <w:r w:rsidR="00D17A0B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917C68">
        <w:rPr>
          <w:caps/>
        </w:rPr>
        <w:t>/у</w:t>
      </w:r>
      <w:r w:rsidR="00F72D84" w:rsidRPr="00D23E19">
        <w:t xml:space="preserve"> Математика</w:t>
      </w:r>
      <w:r w:rsidR="00E024D0">
        <w:t xml:space="preserve"> </w:t>
      </w:r>
      <w:r w:rsidR="00A44E4C" w:rsidRPr="00D23E19">
        <w:t xml:space="preserve">относится к </w:t>
      </w:r>
      <w:r w:rsidR="000242F9" w:rsidRPr="00D23E19">
        <w:t>общеобразов</w:t>
      </w:r>
      <w:r w:rsidR="005B7E91" w:rsidRPr="00D23E19">
        <w:t>а</w:t>
      </w:r>
      <w:r w:rsidR="000242F9" w:rsidRPr="00D23E19">
        <w:t xml:space="preserve">тельному </w:t>
      </w:r>
      <w:r w:rsidR="00A44E4C" w:rsidRPr="00D23E19">
        <w:t>циклу</w:t>
      </w:r>
      <w:r w:rsidRPr="00D23E19">
        <w:t>.</w:t>
      </w:r>
    </w:p>
    <w:p w14:paraId="51A2F6C5" w14:textId="77777777" w:rsidR="001E6C48" w:rsidRPr="00D23E19" w:rsidRDefault="001E6C48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3. Цели и </w:t>
      </w:r>
      <w:r w:rsidRPr="00A10FAD">
        <w:rPr>
          <w:b/>
        </w:rPr>
        <w:t xml:space="preserve">задачи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-требования</w:t>
      </w:r>
      <w:r w:rsidRPr="00D23E19">
        <w:rPr>
          <w:b/>
        </w:rPr>
        <w:t xml:space="preserve"> к результатам освоения учебной дисциплины</w:t>
      </w:r>
    </w:p>
    <w:p w14:paraId="73E1D24F" w14:textId="41A99700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представлений о социальных, культурных и</w:t>
      </w:r>
      <w:r w:rsidR="00F45337">
        <w:t xml:space="preserve"> </w:t>
      </w:r>
      <w:r w:rsidRPr="00D23E19">
        <w:t>исторических факторах становления математики;</w:t>
      </w:r>
    </w:p>
    <w:p w14:paraId="394E0C5F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логического, алгоритмического и математического мышления;</w:t>
      </w:r>
    </w:p>
    <w:p w14:paraId="023D731B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умений применять полученные знания при решении различных задач;</w:t>
      </w:r>
    </w:p>
    <w:p w14:paraId="0A757714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представлений о математике как части общечеловеческой культуры, универсальном языке науки, позволяющем описывать</w:t>
      </w:r>
    </w:p>
    <w:p w14:paraId="5765EA72" w14:textId="77777777" w:rsidR="00F72D84" w:rsidRPr="00D23E19" w:rsidRDefault="00F72D84" w:rsidP="00F72D84">
      <w:pPr>
        <w:spacing w:line="276" w:lineRule="auto"/>
        <w:jc w:val="both"/>
      </w:pPr>
      <w:r w:rsidRPr="00D23E19">
        <w:t>и изучать реальные процессы и явления.</w:t>
      </w:r>
    </w:p>
    <w:p w14:paraId="7BE00060" w14:textId="77777777" w:rsidR="00977EBD" w:rsidRPr="00D23E19" w:rsidRDefault="00977EBD" w:rsidP="00F72D84">
      <w:pPr>
        <w:spacing w:line="276" w:lineRule="auto"/>
        <w:ind w:firstLine="567"/>
        <w:jc w:val="both"/>
      </w:pPr>
      <w:r w:rsidRPr="00D23E19">
        <w:t xml:space="preserve">Освоение содержания </w:t>
      </w:r>
      <w:r w:rsidR="00A10FAD" w:rsidRPr="00D23E19">
        <w:t>учебно</w:t>
      </w:r>
      <w:r w:rsidR="00A10FAD">
        <w:t xml:space="preserve">го предмета </w:t>
      </w:r>
      <w:r w:rsidR="002C6961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0D7553">
        <w:t>/у</w:t>
      </w:r>
      <w:r w:rsidR="00F72D84" w:rsidRPr="00D23E19">
        <w:t xml:space="preserve"> Математика</w:t>
      </w:r>
      <w:r w:rsidRPr="00D23E19">
        <w:t xml:space="preserve"> обеспечивает достижение студентами следующих результатов:</w:t>
      </w:r>
    </w:p>
    <w:p w14:paraId="5B7B6626" w14:textId="4623BF7D" w:rsidR="00F72D84" w:rsidRDefault="00F72D84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личностных:</w:t>
      </w:r>
    </w:p>
    <w:p w14:paraId="647609C8" w14:textId="37895D7A" w:rsidR="00607636" w:rsidRDefault="00607636" w:rsidP="00F72D84">
      <w:pPr>
        <w:spacing w:line="276" w:lineRule="auto"/>
        <w:ind w:firstLine="567"/>
        <w:jc w:val="both"/>
      </w:pPr>
      <w:r w:rsidRPr="00235BDB">
        <w:rPr>
          <w:bCs/>
        </w:rPr>
        <w:t>ЛР 4.</w:t>
      </w:r>
      <w:r>
        <w:rPr>
          <w:b/>
          <w:bCs/>
        </w:rPr>
        <w:t xml:space="preserve"> </w:t>
      </w:r>
      <w:proofErr w:type="spellStart"/>
      <w:r>
        <w:t>Сформированность</w:t>
      </w:r>
      <w:proofErr w:type="spellEnd"/>
      <w: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14:paraId="5F0AFA55" w14:textId="6AE062B1" w:rsidR="00607636" w:rsidRPr="00607636" w:rsidRDefault="00607636" w:rsidP="00F72D84">
      <w:pPr>
        <w:spacing w:line="276" w:lineRule="auto"/>
        <w:ind w:firstLine="567"/>
        <w:jc w:val="both"/>
      </w:pPr>
      <w:r w:rsidRPr="00607636">
        <w:rPr>
          <w:bCs/>
        </w:rPr>
        <w:t xml:space="preserve">ЛР 5. </w:t>
      </w:r>
      <w:proofErr w:type="spellStart"/>
      <w:r w:rsidRPr="00607636">
        <w:t>Сформированность</w:t>
      </w:r>
      <w:proofErr w:type="spellEnd"/>
      <w:r w:rsidRPr="00607636"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14:paraId="3D370694" w14:textId="0DCEAA79" w:rsidR="00607636" w:rsidRPr="00607636" w:rsidRDefault="00607636" w:rsidP="00F72D84">
      <w:pPr>
        <w:spacing w:line="276" w:lineRule="auto"/>
        <w:ind w:firstLine="567"/>
        <w:jc w:val="both"/>
      </w:pPr>
      <w:r w:rsidRPr="00607636">
        <w:rPr>
          <w:bCs/>
        </w:rPr>
        <w:lastRenderedPageBreak/>
        <w:t xml:space="preserve">ЛР 7. </w:t>
      </w:r>
      <w:r w:rsidRPr="00607636"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14:paraId="4C6E8EBE" w14:textId="408D913F" w:rsidR="00607636" w:rsidRPr="00607636" w:rsidRDefault="00607636" w:rsidP="00F72D84">
      <w:pPr>
        <w:spacing w:line="276" w:lineRule="auto"/>
        <w:ind w:firstLine="567"/>
        <w:jc w:val="both"/>
      </w:pPr>
      <w:r w:rsidRPr="00607636">
        <w:rPr>
          <w:bCs/>
        </w:rPr>
        <w:t>ЛР 17. 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</w:r>
    </w:p>
    <w:p w14:paraId="2AAB174D" w14:textId="77777777" w:rsidR="00607636" w:rsidRPr="00D23E19" w:rsidRDefault="00607636" w:rsidP="00F72D84">
      <w:pPr>
        <w:spacing w:line="276" w:lineRule="auto"/>
        <w:ind w:firstLine="567"/>
        <w:jc w:val="both"/>
        <w:rPr>
          <w:b/>
        </w:rPr>
      </w:pPr>
    </w:p>
    <w:p w14:paraId="25B2A34E" w14:textId="77777777" w:rsidR="00F72D84" w:rsidRPr="00D23E19" w:rsidRDefault="00F72D84" w:rsidP="00F72D84">
      <w:pPr>
        <w:spacing w:line="276" w:lineRule="auto"/>
        <w:ind w:firstLine="567"/>
        <w:jc w:val="both"/>
        <w:rPr>
          <w:b/>
        </w:rPr>
      </w:pPr>
      <w:proofErr w:type="spellStart"/>
      <w:r w:rsidRPr="00D23E19">
        <w:rPr>
          <w:b/>
        </w:rPr>
        <w:t>метапредметных</w:t>
      </w:r>
      <w:proofErr w:type="spellEnd"/>
      <w:r w:rsidRPr="00D23E19">
        <w:rPr>
          <w:b/>
        </w:rPr>
        <w:t>:</w:t>
      </w:r>
    </w:p>
    <w:p w14:paraId="512FBC27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1−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14:paraId="2F5215B0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2−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14:paraId="7B16BB87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3−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14:paraId="32252BE5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4−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14:paraId="5711C1CA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5−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14:paraId="5F4434CD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6−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14:paraId="56AA952E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7−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14:paraId="6929F773" w14:textId="77777777" w:rsidR="00CB1038" w:rsidRDefault="00F72D84" w:rsidP="00F72D84">
      <w:pPr>
        <w:spacing w:line="276" w:lineRule="auto"/>
        <w:ind w:firstLine="567"/>
        <w:jc w:val="both"/>
      </w:pPr>
      <w:r w:rsidRPr="00D23E19">
        <w:t>М8− Сформированность умения делать анализ своих действий и возможностей.</w:t>
      </w:r>
    </w:p>
    <w:p w14:paraId="0A06ECA5" w14:textId="77777777" w:rsidR="006530B1" w:rsidRPr="00D23E19" w:rsidRDefault="006530B1" w:rsidP="006530B1">
      <w:pPr>
        <w:spacing w:line="276" w:lineRule="auto"/>
        <w:ind w:firstLine="567"/>
        <w:jc w:val="both"/>
      </w:pPr>
      <w:r>
        <w:t>М9 –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14:paraId="46B11EB4" w14:textId="77777777" w:rsidR="00CB1038" w:rsidRPr="00D23E19" w:rsidRDefault="00F72D84" w:rsidP="00F72D84">
      <w:pPr>
        <w:spacing w:line="276" w:lineRule="auto"/>
        <w:ind w:firstLine="567"/>
        <w:jc w:val="both"/>
      </w:pPr>
      <w:r w:rsidRPr="00D23E19">
        <w:rPr>
          <w:b/>
        </w:rPr>
        <w:t>п</w:t>
      </w:r>
      <w:r w:rsidR="00CB1038" w:rsidRPr="00D23E19">
        <w:rPr>
          <w:b/>
        </w:rPr>
        <w:t>редметных</w:t>
      </w:r>
      <w:r w:rsidR="00CB1038" w:rsidRPr="00D23E19">
        <w:t>:</w:t>
      </w:r>
    </w:p>
    <w:p w14:paraId="13F3B20A" w14:textId="77777777" w:rsidR="00CB1038" w:rsidRPr="00D23E19" w:rsidRDefault="00CB1038" w:rsidP="00F72D84">
      <w:pPr>
        <w:spacing w:line="276" w:lineRule="auto"/>
        <w:ind w:firstLine="567"/>
        <w:jc w:val="both"/>
      </w:pPr>
      <w:r w:rsidRPr="00D23E19">
        <w:lastRenderedPageBreak/>
        <w:t>П1 – сформированность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</w:r>
    </w:p>
    <w:p w14:paraId="0701EA86" w14:textId="77777777" w:rsidR="00B079BA" w:rsidRPr="00D23E19" w:rsidRDefault="00CB1038" w:rsidP="00F72D84">
      <w:pPr>
        <w:spacing w:line="276" w:lineRule="auto"/>
        <w:ind w:firstLine="567"/>
        <w:jc w:val="both"/>
      </w:pPr>
      <w:r w:rsidRPr="00D23E19">
        <w:t>П2 –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</w:t>
      </w:r>
      <w:r w:rsidR="00B079BA" w:rsidRPr="00D23E19">
        <w:t>;</w:t>
      </w:r>
    </w:p>
    <w:p w14:paraId="6F8ED5B1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14:paraId="55A8DE49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14:paraId="4A648171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5 –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14:paraId="0CC6AD9C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6 – владение основными понятиями о плоских и пространственных геометрических фигурах, их основных свойствах; 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14:paraId="3CFF002E" w14:textId="77777777" w:rsidR="002468D8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7 </w:t>
      </w:r>
      <w:r w:rsidR="002468D8" w:rsidRPr="00D23E19">
        <w:t>–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14:paraId="1DB6BBA1" w14:textId="77777777" w:rsidR="00DD074A" w:rsidRDefault="002468D8" w:rsidP="00F72D84">
      <w:pPr>
        <w:spacing w:line="276" w:lineRule="auto"/>
        <w:ind w:firstLine="567"/>
        <w:jc w:val="both"/>
      </w:pPr>
      <w:r w:rsidRPr="00D23E19">
        <w:t>П8 – владение навыками использования готовых компьютерных программ при решении задач.</w:t>
      </w:r>
    </w:p>
    <w:p w14:paraId="0648DDF1" w14:textId="77777777" w:rsidR="009F3E2E" w:rsidRPr="00D23E19" w:rsidRDefault="00AA73B8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  <w:shd w:val="clear" w:color="auto" w:fill="FFFFFF"/>
        </w:rPr>
      </w:pPr>
      <w:r>
        <w:rPr>
          <w:b/>
          <w:shd w:val="clear" w:color="auto" w:fill="FFFFFF"/>
        </w:rPr>
        <w:t>Обучающийся</w:t>
      </w:r>
      <w:r w:rsidR="002504B6" w:rsidRPr="00D23E19">
        <w:rPr>
          <w:b/>
          <w:shd w:val="clear" w:color="auto" w:fill="FFFFFF"/>
        </w:rPr>
        <w:t xml:space="preserve"> должен обладать </w:t>
      </w:r>
      <w:r w:rsidR="009F3E2E" w:rsidRPr="00D23E19">
        <w:rPr>
          <w:b/>
          <w:shd w:val="clear" w:color="auto" w:fill="FFFFFF"/>
        </w:rPr>
        <w:t>общими компетенциями, включающими в себя способность:</w:t>
      </w:r>
    </w:p>
    <w:p w14:paraId="347720D9" w14:textId="77777777"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1.</w:t>
      </w:r>
      <w:r w:rsidR="00937FD6" w:rsidRPr="00D23E19">
        <w:rPr>
          <w:shd w:val="clear" w:color="auto" w:fill="FFFFFF"/>
        </w:rPr>
        <w:t xml:space="preserve"> Выбрать </w:t>
      </w:r>
      <w:r w:rsidRPr="00D23E19">
        <w:rPr>
          <w:shd w:val="clear" w:color="auto" w:fill="FFFFFF"/>
        </w:rPr>
        <w:t>способы решения задач профессиональной деятельности применительно к различным контекстам;</w:t>
      </w:r>
    </w:p>
    <w:p w14:paraId="5933E472" w14:textId="77777777"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2.Осуществлять поиск, анализ и интерпретацию информации, необходимой для выполнения задач профессиональной деятельности;</w:t>
      </w:r>
    </w:p>
    <w:p w14:paraId="36CFCB6C" w14:textId="77777777" w:rsidR="00937FD6" w:rsidRPr="00D23E19" w:rsidRDefault="00937FD6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4. Работать в коллективе и команде, эффективно взаимодействовать с коллегами, руководством, клиентами;</w:t>
      </w:r>
    </w:p>
    <w:p w14:paraId="5CBBB830" w14:textId="77777777" w:rsidR="00937FD6" w:rsidRPr="00D23E19" w:rsidRDefault="00C30FF4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9.Использовать информационные технологии в профессиональной деятельности;</w:t>
      </w:r>
    </w:p>
    <w:p w14:paraId="2895EDFE" w14:textId="77777777" w:rsidR="00C62C86" w:rsidRPr="00D23E19" w:rsidRDefault="00C62C8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2F616FA7" w14:textId="77777777" w:rsidR="00235BDB" w:rsidRDefault="00235BDB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093FC34B" w14:textId="77777777" w:rsidR="00235BDB" w:rsidRDefault="00235BDB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52318502" w14:textId="77777777" w:rsidR="00235BDB" w:rsidRDefault="00235BDB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1AD7F9F9" w14:textId="6E33BEF4" w:rsidR="001E6C48" w:rsidRPr="00D23E19" w:rsidRDefault="00685C1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  <w:r w:rsidRPr="00D23E19">
        <w:rPr>
          <w:b/>
        </w:rPr>
        <w:lastRenderedPageBreak/>
        <w:t xml:space="preserve">1.4. </w:t>
      </w:r>
      <w:r w:rsidR="001E6C48" w:rsidRPr="00D23E19">
        <w:rPr>
          <w:b/>
        </w:rPr>
        <w:t xml:space="preserve">Количество часов на освоение программы учебной дисциплины </w:t>
      </w:r>
      <w:r w:rsidR="00D17A0B">
        <w:rPr>
          <w:b/>
        </w:rPr>
        <w:t>ОУ</w:t>
      </w:r>
      <w:r w:rsidR="00021936" w:rsidRPr="00D23E19">
        <w:rPr>
          <w:b/>
        </w:rPr>
        <w:t>П</w:t>
      </w:r>
      <w:r w:rsidR="00D17A0B">
        <w:rPr>
          <w:b/>
        </w:rPr>
        <w:t>.</w:t>
      </w:r>
      <w:r w:rsidR="00D17A0B" w:rsidRPr="00AA73B8">
        <w:rPr>
          <w:b/>
        </w:rPr>
        <w:t>04</w:t>
      </w:r>
      <w:r w:rsidR="00AA73B8" w:rsidRPr="00AA73B8">
        <w:rPr>
          <w:b/>
          <w:caps/>
        </w:rPr>
        <w:t>/у</w:t>
      </w:r>
      <w:r w:rsidR="004B2B34" w:rsidRPr="00D23E19">
        <w:rPr>
          <w:b/>
        </w:rPr>
        <w:t>Математика</w:t>
      </w:r>
      <w:r w:rsidR="001E6C48" w:rsidRPr="00D23E19">
        <w:rPr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1134"/>
        <w:gridCol w:w="1984"/>
        <w:gridCol w:w="1701"/>
        <w:gridCol w:w="1843"/>
        <w:gridCol w:w="1701"/>
      </w:tblGrid>
      <w:tr w:rsidR="00685C16" w:rsidRPr="00D23E19" w14:paraId="7568E15A" w14:textId="77777777" w:rsidTr="001E2197">
        <w:trPr>
          <w:jc w:val="center"/>
        </w:trPr>
        <w:tc>
          <w:tcPr>
            <w:tcW w:w="1277" w:type="dxa"/>
            <w:vAlign w:val="center"/>
          </w:tcPr>
          <w:p w14:paraId="6A9D90FC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CFF0FC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29" w:type="dxa"/>
            <w:gridSpan w:val="4"/>
            <w:vAlign w:val="center"/>
          </w:tcPr>
          <w:p w14:paraId="795CBA6D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Учебная нагрузка обучающихся (час.)</w:t>
            </w:r>
          </w:p>
        </w:tc>
      </w:tr>
      <w:tr w:rsidR="00685C16" w:rsidRPr="00D23E19" w14:paraId="22D01FB7" w14:textId="77777777" w:rsidTr="001E2197">
        <w:trPr>
          <w:trHeight w:val="330"/>
          <w:jc w:val="center"/>
        </w:trPr>
        <w:tc>
          <w:tcPr>
            <w:tcW w:w="1277" w:type="dxa"/>
            <w:vMerge w:val="restart"/>
            <w:vAlign w:val="center"/>
          </w:tcPr>
          <w:p w14:paraId="539A4057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FA3332E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12EF42EE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Объем нагрузки</w:t>
            </w:r>
          </w:p>
        </w:tc>
        <w:tc>
          <w:tcPr>
            <w:tcW w:w="1984" w:type="dxa"/>
            <w:vMerge w:val="restart"/>
            <w:vAlign w:val="center"/>
          </w:tcPr>
          <w:p w14:paraId="7FE7686B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5245" w:type="dxa"/>
            <w:gridSpan w:val="3"/>
            <w:vAlign w:val="center"/>
          </w:tcPr>
          <w:p w14:paraId="6B9DC768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1EF7C869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</w:tr>
      <w:tr w:rsidR="00685C16" w:rsidRPr="00D23E19" w14:paraId="254FB996" w14:textId="77777777" w:rsidTr="001E2197">
        <w:trPr>
          <w:trHeight w:val="960"/>
          <w:jc w:val="center"/>
        </w:trPr>
        <w:tc>
          <w:tcPr>
            <w:tcW w:w="1277" w:type="dxa"/>
            <w:vMerge/>
            <w:vAlign w:val="center"/>
          </w:tcPr>
          <w:p w14:paraId="255D7278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0CFD27E9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Merge/>
            <w:vAlign w:val="center"/>
          </w:tcPr>
          <w:p w14:paraId="66F0BF9A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3CF36C5C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теоретическая</w:t>
            </w:r>
          </w:p>
        </w:tc>
        <w:tc>
          <w:tcPr>
            <w:tcW w:w="1843" w:type="dxa"/>
            <w:vAlign w:val="center"/>
          </w:tcPr>
          <w:p w14:paraId="6190D119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0BB29775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701" w:type="dxa"/>
            <w:vAlign w:val="center"/>
          </w:tcPr>
          <w:p w14:paraId="5D692224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консультации</w:t>
            </w:r>
          </w:p>
        </w:tc>
      </w:tr>
      <w:tr w:rsidR="00685C16" w:rsidRPr="00D23E19" w14:paraId="6F7BA306" w14:textId="77777777" w:rsidTr="001E2197">
        <w:trPr>
          <w:jc w:val="center"/>
        </w:trPr>
        <w:tc>
          <w:tcPr>
            <w:tcW w:w="1277" w:type="dxa"/>
            <w:vAlign w:val="center"/>
          </w:tcPr>
          <w:p w14:paraId="7E8F88A7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курс</w:t>
            </w:r>
          </w:p>
        </w:tc>
        <w:tc>
          <w:tcPr>
            <w:tcW w:w="1134" w:type="dxa"/>
            <w:vAlign w:val="center"/>
          </w:tcPr>
          <w:p w14:paraId="637A74B6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14:paraId="6BDC68AB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01A8604F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14:paraId="338377AA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55927ABE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</w:tr>
      <w:tr w:rsidR="00AA73B8" w:rsidRPr="00D23E19" w14:paraId="54A42DC8" w14:textId="77777777" w:rsidTr="001E2197">
        <w:trPr>
          <w:jc w:val="center"/>
        </w:trPr>
        <w:tc>
          <w:tcPr>
            <w:tcW w:w="1277" w:type="dxa"/>
            <w:vAlign w:val="center"/>
          </w:tcPr>
          <w:p w14:paraId="752A1729" w14:textId="77777777"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семестр</w:t>
            </w:r>
          </w:p>
        </w:tc>
        <w:tc>
          <w:tcPr>
            <w:tcW w:w="1134" w:type="dxa"/>
            <w:vAlign w:val="center"/>
          </w:tcPr>
          <w:p w14:paraId="6AC77501" w14:textId="77777777"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</w:t>
            </w:r>
          </w:p>
        </w:tc>
        <w:tc>
          <w:tcPr>
            <w:tcW w:w="1984" w:type="dxa"/>
            <w:vAlign w:val="center"/>
          </w:tcPr>
          <w:p w14:paraId="00E0A3F9" w14:textId="77777777"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4FF3DA1" w14:textId="77777777" w:rsidR="00AA73B8" w:rsidRPr="006E55C0" w:rsidRDefault="00AF530F" w:rsidP="008F6AD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1843" w:type="dxa"/>
            <w:vAlign w:val="center"/>
          </w:tcPr>
          <w:p w14:paraId="0EEC2FD8" w14:textId="77777777" w:rsidR="00AA73B8" w:rsidRPr="006E55C0" w:rsidRDefault="00AF530F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1701" w:type="dxa"/>
            <w:vAlign w:val="center"/>
          </w:tcPr>
          <w:p w14:paraId="15F4350F" w14:textId="77777777"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AA73B8" w:rsidRPr="00D23E19" w14:paraId="57E92F27" w14:textId="77777777" w:rsidTr="001E2197">
        <w:trPr>
          <w:jc w:val="center"/>
        </w:trPr>
        <w:tc>
          <w:tcPr>
            <w:tcW w:w="1277" w:type="dxa"/>
            <w:vAlign w:val="center"/>
          </w:tcPr>
          <w:p w14:paraId="397D2760" w14:textId="77777777"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2 семестр</w:t>
            </w:r>
          </w:p>
        </w:tc>
        <w:tc>
          <w:tcPr>
            <w:tcW w:w="1134" w:type="dxa"/>
            <w:vAlign w:val="center"/>
          </w:tcPr>
          <w:p w14:paraId="115C5FED" w14:textId="77777777" w:rsidR="00AA73B8" w:rsidRPr="00D23E19" w:rsidRDefault="00AA73B8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1984" w:type="dxa"/>
            <w:vAlign w:val="center"/>
          </w:tcPr>
          <w:p w14:paraId="1FD8B69B" w14:textId="77777777"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vAlign w:val="center"/>
          </w:tcPr>
          <w:p w14:paraId="57E211ED" w14:textId="77777777" w:rsidR="00AA73B8" w:rsidRPr="006E55C0" w:rsidRDefault="00AF530F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1843" w:type="dxa"/>
            <w:vAlign w:val="center"/>
          </w:tcPr>
          <w:p w14:paraId="16D6A517" w14:textId="77777777" w:rsidR="00AA73B8" w:rsidRPr="006E55C0" w:rsidRDefault="00AF530F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1701" w:type="dxa"/>
            <w:vAlign w:val="center"/>
          </w:tcPr>
          <w:p w14:paraId="43881DBA" w14:textId="77777777"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AA73B8" w:rsidRPr="00D23E19" w14:paraId="39A67DBA" w14:textId="77777777" w:rsidTr="001E2197">
        <w:trPr>
          <w:jc w:val="center"/>
        </w:trPr>
        <w:tc>
          <w:tcPr>
            <w:tcW w:w="1277" w:type="dxa"/>
            <w:vAlign w:val="center"/>
          </w:tcPr>
          <w:p w14:paraId="27C2C90E" w14:textId="77777777" w:rsidR="00AA73B8" w:rsidRPr="00D23E19" w:rsidRDefault="00AA73B8" w:rsidP="001E2197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14:paraId="76A7E869" w14:textId="77777777" w:rsidR="00AA73B8" w:rsidRPr="00D23E19" w:rsidRDefault="00AA73B8" w:rsidP="00AA73B8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2</w:t>
            </w:r>
            <w:r w:rsidR="00DA0D42">
              <w:rPr>
                <w:i/>
                <w:sz w:val="24"/>
                <w:szCs w:val="24"/>
              </w:rPr>
              <w:t>04</w:t>
            </w:r>
          </w:p>
        </w:tc>
        <w:tc>
          <w:tcPr>
            <w:tcW w:w="1984" w:type="dxa"/>
            <w:vAlign w:val="center"/>
          </w:tcPr>
          <w:p w14:paraId="228C0B8B" w14:textId="77777777" w:rsidR="00AA73B8" w:rsidRPr="00D23E19" w:rsidRDefault="00DA0D42" w:rsidP="001E219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71A38FA9" w14:textId="77777777" w:rsidR="00AA73B8" w:rsidRPr="00D23E19" w:rsidRDefault="00AA73B8" w:rsidP="0002193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0</w:t>
            </w:r>
          </w:p>
        </w:tc>
        <w:tc>
          <w:tcPr>
            <w:tcW w:w="1843" w:type="dxa"/>
            <w:vAlign w:val="center"/>
          </w:tcPr>
          <w:p w14:paraId="2ACB4121" w14:textId="77777777" w:rsidR="00AA73B8" w:rsidRPr="00D23E19" w:rsidRDefault="00AA73B8" w:rsidP="004B45D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4</w:t>
            </w:r>
          </w:p>
        </w:tc>
        <w:tc>
          <w:tcPr>
            <w:tcW w:w="1701" w:type="dxa"/>
            <w:vAlign w:val="center"/>
          </w:tcPr>
          <w:p w14:paraId="528E56D8" w14:textId="77777777" w:rsidR="00AA73B8" w:rsidRPr="00D23E19" w:rsidRDefault="00DA0D42" w:rsidP="001E219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</w:t>
            </w:r>
          </w:p>
        </w:tc>
      </w:tr>
      <w:tr w:rsidR="00AA73B8" w:rsidRPr="00D23E19" w14:paraId="007B4739" w14:textId="77777777" w:rsidTr="00FF215C">
        <w:trPr>
          <w:jc w:val="center"/>
        </w:trPr>
        <w:tc>
          <w:tcPr>
            <w:tcW w:w="1277" w:type="dxa"/>
          </w:tcPr>
          <w:p w14:paraId="43321991" w14:textId="77777777" w:rsidR="00AA73B8" w:rsidRPr="00D23E19" w:rsidRDefault="00AA73B8" w:rsidP="001E2197">
            <w:pPr>
              <w:jc w:val="center"/>
            </w:pPr>
            <w:r w:rsidRPr="00D23E19">
              <w:rPr>
                <w:i/>
              </w:rPr>
              <w:t xml:space="preserve">1 курс 1 семестр </w:t>
            </w:r>
          </w:p>
        </w:tc>
        <w:tc>
          <w:tcPr>
            <w:tcW w:w="8363" w:type="dxa"/>
            <w:gridSpan w:val="5"/>
          </w:tcPr>
          <w:p w14:paraId="740BB713" w14:textId="77777777" w:rsidR="00AA73B8" w:rsidRPr="00D23E19" w:rsidRDefault="009250CA" w:rsidP="00FF215C">
            <w:pPr>
              <w:jc w:val="center"/>
            </w:pPr>
            <w:r w:rsidRPr="00D23E19">
              <w:rPr>
                <w:i/>
              </w:rPr>
              <w:t xml:space="preserve">Промежуточная аттестация в форме </w:t>
            </w:r>
            <w:r w:rsidRPr="00D23E19">
              <w:rPr>
                <w:b/>
                <w:i/>
              </w:rPr>
              <w:t>экзамена</w:t>
            </w:r>
          </w:p>
        </w:tc>
      </w:tr>
      <w:tr w:rsidR="00AA73B8" w:rsidRPr="00D23E19" w14:paraId="7F8C8AA4" w14:textId="77777777" w:rsidTr="00FF215C">
        <w:trPr>
          <w:jc w:val="center"/>
        </w:trPr>
        <w:tc>
          <w:tcPr>
            <w:tcW w:w="1277" w:type="dxa"/>
          </w:tcPr>
          <w:p w14:paraId="1467F7CD" w14:textId="77777777" w:rsidR="00AA73B8" w:rsidRPr="00D23E19" w:rsidRDefault="00AA73B8" w:rsidP="001E2197">
            <w:pPr>
              <w:jc w:val="center"/>
              <w:rPr>
                <w:i/>
              </w:rPr>
            </w:pPr>
            <w:r w:rsidRPr="00D23E19">
              <w:rPr>
                <w:i/>
              </w:rPr>
              <w:t>1 курс 2 семестр</w:t>
            </w:r>
          </w:p>
        </w:tc>
        <w:tc>
          <w:tcPr>
            <w:tcW w:w="8363" w:type="dxa"/>
            <w:gridSpan w:val="5"/>
          </w:tcPr>
          <w:p w14:paraId="739A3FBF" w14:textId="77777777" w:rsidR="00AA73B8" w:rsidRPr="00D23E19" w:rsidRDefault="00AA73B8" w:rsidP="00FF215C">
            <w:pPr>
              <w:jc w:val="center"/>
              <w:rPr>
                <w:i/>
              </w:rPr>
            </w:pPr>
            <w:r w:rsidRPr="00D23E19">
              <w:rPr>
                <w:i/>
              </w:rPr>
              <w:t xml:space="preserve">Промежуточная аттестация в форме </w:t>
            </w:r>
            <w:r w:rsidRPr="00D23E19">
              <w:rPr>
                <w:b/>
                <w:i/>
              </w:rPr>
              <w:t>экзамена</w:t>
            </w:r>
          </w:p>
        </w:tc>
      </w:tr>
    </w:tbl>
    <w:p w14:paraId="4DAFAEBD" w14:textId="77777777" w:rsidR="00E5424C" w:rsidRPr="00D23E19" w:rsidRDefault="00E5424C" w:rsidP="006C61B8">
      <w:pPr>
        <w:spacing w:line="276" w:lineRule="auto"/>
        <w:ind w:left="360"/>
        <w:jc w:val="both"/>
      </w:pPr>
    </w:p>
    <w:p w14:paraId="67CF578F" w14:textId="77777777" w:rsidR="009E3F77" w:rsidRPr="00D23E19" w:rsidRDefault="009E3F7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b/>
        </w:rPr>
        <w:sectPr w:rsidR="009E3F77" w:rsidRPr="00D23E19" w:rsidSect="006C4D01">
          <w:pgSz w:w="11906" w:h="16838"/>
          <w:pgMar w:top="567" w:right="567" w:bottom="567" w:left="567" w:header="709" w:footer="709" w:gutter="0"/>
          <w:cols w:space="720"/>
          <w:titlePg/>
        </w:sectPr>
      </w:pPr>
    </w:p>
    <w:p w14:paraId="185EED0E" w14:textId="77777777" w:rsidR="009831BC" w:rsidRDefault="001E2197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 w:rsidRPr="00D23E19">
        <w:rPr>
          <w:b/>
        </w:rPr>
        <w:lastRenderedPageBreak/>
        <w:t xml:space="preserve">2. </w:t>
      </w:r>
      <w:r w:rsidR="001E6C48" w:rsidRPr="00D23E19">
        <w:rPr>
          <w:b/>
        </w:rPr>
        <w:t xml:space="preserve">СТРУКТУРА И СОДЕРЖАНИЕ </w:t>
      </w:r>
      <w:r w:rsidR="009831BC">
        <w:rPr>
          <w:b/>
        </w:rPr>
        <w:t>УЧЕБНОГО ПРЕДМЕТА</w:t>
      </w:r>
    </w:p>
    <w:p w14:paraId="0CB8FF57" w14:textId="77777777" w:rsidR="001E2197" w:rsidRPr="00D23E19" w:rsidRDefault="000D7553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>
        <w:rPr>
          <w:b/>
          <w:caps/>
        </w:rPr>
        <w:t xml:space="preserve">04/у </w:t>
      </w:r>
      <w:r w:rsidR="001E2197" w:rsidRPr="00D23E19">
        <w:rPr>
          <w:b/>
          <w:caps/>
        </w:rPr>
        <w:t>МАТЕМАТИКА</w:t>
      </w:r>
    </w:p>
    <w:p w14:paraId="30286A7F" w14:textId="77777777" w:rsidR="001E2197" w:rsidRPr="00D23E19" w:rsidRDefault="001E219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</w:rPr>
      </w:pPr>
    </w:p>
    <w:p w14:paraId="198A6554" w14:textId="77777777"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  <w:u w:val="single"/>
        </w:rPr>
      </w:pPr>
      <w:r w:rsidRPr="00D23E19">
        <w:rPr>
          <w:b/>
        </w:rPr>
        <w:t xml:space="preserve">2.1. </w:t>
      </w:r>
      <w:r w:rsidRPr="009831BC">
        <w:rPr>
          <w:b/>
        </w:rPr>
        <w:t xml:space="preserve">Объем </w:t>
      </w:r>
      <w:r w:rsidR="009831BC" w:rsidRPr="009831BC">
        <w:rPr>
          <w:b/>
        </w:rPr>
        <w:t xml:space="preserve">учебного предмета </w:t>
      </w:r>
      <w:r w:rsidRPr="009831BC">
        <w:rPr>
          <w:b/>
        </w:rPr>
        <w:t>и виды</w:t>
      </w:r>
      <w:r w:rsidRPr="00D23E19">
        <w:rPr>
          <w:b/>
        </w:rPr>
        <w:t xml:space="preserve"> учебной работы</w:t>
      </w:r>
    </w:p>
    <w:p w14:paraId="6D5DFD29" w14:textId="77777777"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-180" w:right="-185"/>
        <w:jc w:val="both"/>
      </w:pPr>
    </w:p>
    <w:tbl>
      <w:tblPr>
        <w:tblStyle w:val="13"/>
        <w:tblW w:w="8613" w:type="dxa"/>
        <w:jc w:val="center"/>
        <w:tblLayout w:type="fixed"/>
        <w:tblLook w:val="01E0" w:firstRow="1" w:lastRow="1" w:firstColumn="1" w:lastColumn="1" w:noHBand="0" w:noVBand="0"/>
      </w:tblPr>
      <w:tblGrid>
        <w:gridCol w:w="4677"/>
        <w:gridCol w:w="3936"/>
      </w:tblGrid>
      <w:tr w:rsidR="001E2197" w:rsidRPr="00D23E19" w14:paraId="0C1B8851" w14:textId="77777777" w:rsidTr="002C6961">
        <w:trPr>
          <w:trHeight w:val="848"/>
          <w:jc w:val="center"/>
        </w:trPr>
        <w:tc>
          <w:tcPr>
            <w:tcW w:w="4677" w:type="dxa"/>
            <w:vAlign w:val="center"/>
          </w:tcPr>
          <w:p w14:paraId="49C61032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3936" w:type="dxa"/>
            <w:vAlign w:val="center"/>
          </w:tcPr>
          <w:p w14:paraId="4E682335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b/>
                <w:i/>
                <w:iCs/>
                <w:sz w:val="24"/>
                <w:szCs w:val="24"/>
              </w:rPr>
              <w:t>Объем часов</w:t>
            </w:r>
          </w:p>
        </w:tc>
      </w:tr>
      <w:tr w:rsidR="001E2197" w:rsidRPr="00D23E19" w14:paraId="7BDF86E5" w14:textId="77777777" w:rsidTr="002C6961">
        <w:trPr>
          <w:trHeight w:val="285"/>
          <w:jc w:val="center"/>
        </w:trPr>
        <w:tc>
          <w:tcPr>
            <w:tcW w:w="4677" w:type="dxa"/>
            <w:vAlign w:val="center"/>
          </w:tcPr>
          <w:p w14:paraId="174939A9" w14:textId="77777777" w:rsidR="001E2197" w:rsidRPr="00D23E19" w:rsidRDefault="001E2197" w:rsidP="001E2197">
            <w:pPr>
              <w:suppressAutoHyphens/>
              <w:spacing w:line="360" w:lineRule="auto"/>
              <w:jc w:val="both"/>
              <w:rPr>
                <w:rFonts w:eastAsia="Courier New"/>
                <w:b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 xml:space="preserve">Объем </w:t>
            </w:r>
            <w:r w:rsidRPr="009831BC">
              <w:rPr>
                <w:rFonts w:eastAsia="Courier New"/>
                <w:b/>
                <w:sz w:val="24"/>
                <w:szCs w:val="24"/>
              </w:rPr>
              <w:t xml:space="preserve">образовательной программы </w:t>
            </w:r>
            <w:r w:rsidR="009831BC" w:rsidRPr="009831BC">
              <w:rPr>
                <w:b/>
                <w:sz w:val="24"/>
                <w:szCs w:val="24"/>
              </w:rPr>
              <w:t>учебного предмета</w:t>
            </w:r>
          </w:p>
        </w:tc>
        <w:tc>
          <w:tcPr>
            <w:tcW w:w="3936" w:type="dxa"/>
          </w:tcPr>
          <w:p w14:paraId="6F35BEA4" w14:textId="77777777" w:rsidR="001E2197" w:rsidRPr="00D23E19" w:rsidRDefault="00AD7EA0" w:rsidP="004B45D6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2</w:t>
            </w:r>
            <w:r w:rsidR="008A1A84">
              <w:rPr>
                <w:rFonts w:eastAsia="Courier New"/>
                <w:b/>
                <w:iCs/>
                <w:sz w:val="24"/>
                <w:szCs w:val="24"/>
              </w:rPr>
              <w:t>04</w:t>
            </w:r>
          </w:p>
        </w:tc>
      </w:tr>
      <w:tr w:rsidR="001E2197" w:rsidRPr="00D23E19" w14:paraId="43D79667" w14:textId="77777777" w:rsidTr="002C6961">
        <w:trPr>
          <w:jc w:val="center"/>
        </w:trPr>
        <w:tc>
          <w:tcPr>
            <w:tcW w:w="8613" w:type="dxa"/>
            <w:gridSpan w:val="2"/>
          </w:tcPr>
          <w:p w14:paraId="4946FFFE" w14:textId="77777777" w:rsidR="001E2197" w:rsidRPr="00D23E19" w:rsidRDefault="001E2197" w:rsidP="001E2197">
            <w:pPr>
              <w:spacing w:line="360" w:lineRule="auto"/>
              <w:rPr>
                <w:rFonts w:eastAsia="Courier New"/>
                <w:i/>
                <w:iCs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в том числе:</w:t>
            </w:r>
          </w:p>
        </w:tc>
      </w:tr>
      <w:tr w:rsidR="001E2197" w:rsidRPr="00D23E19" w14:paraId="537F7E4F" w14:textId="77777777" w:rsidTr="002C6961">
        <w:trPr>
          <w:jc w:val="center"/>
        </w:trPr>
        <w:tc>
          <w:tcPr>
            <w:tcW w:w="4677" w:type="dxa"/>
            <w:vAlign w:val="center"/>
          </w:tcPr>
          <w:p w14:paraId="40B1D32C" w14:textId="77777777"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теоретическое обучение</w:t>
            </w:r>
          </w:p>
        </w:tc>
        <w:tc>
          <w:tcPr>
            <w:tcW w:w="3936" w:type="dxa"/>
          </w:tcPr>
          <w:p w14:paraId="00FF0C17" w14:textId="77777777" w:rsidR="001E2197" w:rsidRPr="00D23E19" w:rsidRDefault="004B45D6" w:rsidP="00AD7EA0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0</w:t>
            </w:r>
          </w:p>
        </w:tc>
      </w:tr>
      <w:tr w:rsidR="001E2197" w:rsidRPr="00D23E19" w14:paraId="7A5D3F71" w14:textId="77777777" w:rsidTr="002C6961">
        <w:trPr>
          <w:jc w:val="center"/>
        </w:trPr>
        <w:tc>
          <w:tcPr>
            <w:tcW w:w="4677" w:type="dxa"/>
          </w:tcPr>
          <w:p w14:paraId="5D1D8021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практические занятия</w:t>
            </w:r>
          </w:p>
        </w:tc>
        <w:tc>
          <w:tcPr>
            <w:tcW w:w="3936" w:type="dxa"/>
          </w:tcPr>
          <w:p w14:paraId="4FC958B7" w14:textId="77777777" w:rsidR="001E2197" w:rsidRPr="00D23E19" w:rsidRDefault="004B45D6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4</w:t>
            </w:r>
          </w:p>
        </w:tc>
      </w:tr>
      <w:tr w:rsidR="006C4D01" w:rsidRPr="00D23E19" w14:paraId="79C1161C" w14:textId="77777777" w:rsidTr="002C6961">
        <w:trPr>
          <w:jc w:val="center"/>
        </w:trPr>
        <w:tc>
          <w:tcPr>
            <w:tcW w:w="4677" w:type="dxa"/>
          </w:tcPr>
          <w:p w14:paraId="6657BF85" w14:textId="77777777" w:rsidR="006C4D01" w:rsidRPr="00D23E19" w:rsidRDefault="006C4D01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консультации</w:t>
            </w:r>
          </w:p>
        </w:tc>
        <w:tc>
          <w:tcPr>
            <w:tcW w:w="3936" w:type="dxa"/>
          </w:tcPr>
          <w:p w14:paraId="4F5B39B1" w14:textId="77777777" w:rsidR="006C4D01" w:rsidRPr="00D23E19" w:rsidRDefault="008A1A84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</w:t>
            </w:r>
          </w:p>
        </w:tc>
      </w:tr>
      <w:tr w:rsidR="001E2197" w:rsidRPr="00D23E19" w14:paraId="5705B7E2" w14:textId="77777777" w:rsidTr="002C6961">
        <w:trPr>
          <w:jc w:val="center"/>
        </w:trPr>
        <w:tc>
          <w:tcPr>
            <w:tcW w:w="4677" w:type="dxa"/>
            <w:vAlign w:val="center"/>
          </w:tcPr>
          <w:p w14:paraId="7F7A3611" w14:textId="77777777"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курсовая работа (проект) </w:t>
            </w:r>
          </w:p>
        </w:tc>
        <w:tc>
          <w:tcPr>
            <w:tcW w:w="3936" w:type="dxa"/>
          </w:tcPr>
          <w:p w14:paraId="0E791ACC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14:paraId="668A4257" w14:textId="77777777" w:rsidTr="002C6961">
        <w:trPr>
          <w:jc w:val="center"/>
        </w:trPr>
        <w:tc>
          <w:tcPr>
            <w:tcW w:w="4677" w:type="dxa"/>
          </w:tcPr>
          <w:p w14:paraId="116C46A6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Самостоятельная работа </w:t>
            </w:r>
          </w:p>
        </w:tc>
        <w:tc>
          <w:tcPr>
            <w:tcW w:w="3936" w:type="dxa"/>
          </w:tcPr>
          <w:p w14:paraId="01DF1737" w14:textId="77777777" w:rsidR="001E2197" w:rsidRPr="00D23E19" w:rsidRDefault="008A1A84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5</w:t>
            </w:r>
          </w:p>
        </w:tc>
      </w:tr>
      <w:tr w:rsidR="001E2197" w:rsidRPr="00D23E19" w14:paraId="293F4ECF" w14:textId="77777777" w:rsidTr="002C6961">
        <w:trPr>
          <w:jc w:val="center"/>
        </w:trPr>
        <w:tc>
          <w:tcPr>
            <w:tcW w:w="4677" w:type="dxa"/>
          </w:tcPr>
          <w:p w14:paraId="611FE7A3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iCs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3936" w:type="dxa"/>
          </w:tcPr>
          <w:p w14:paraId="20063581" w14:textId="77777777" w:rsidR="001E2197" w:rsidRPr="00D23E19" w:rsidRDefault="009250CA" w:rsidP="009250CA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Э</w:t>
            </w:r>
            <w:r w:rsidR="007106CC" w:rsidRPr="00D23E19">
              <w:rPr>
                <w:rFonts w:eastAsia="Courier New"/>
                <w:b/>
                <w:iCs/>
                <w:sz w:val="24"/>
                <w:szCs w:val="24"/>
              </w:rPr>
              <w:t>, Э</w:t>
            </w:r>
          </w:p>
        </w:tc>
      </w:tr>
    </w:tbl>
    <w:p w14:paraId="7CBF36D5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4EA78F33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0D2D8141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25C45968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78A6A67F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2C4E4D6D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52FD08AB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50425931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1C649B2C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5AA1AFD0" w14:textId="77777777" w:rsidR="001E6C48" w:rsidRPr="00D23E19" w:rsidRDefault="001E6C48" w:rsidP="006C61B8">
      <w:pPr>
        <w:spacing w:line="276" w:lineRule="auto"/>
        <w:sectPr w:rsidR="001E6C48" w:rsidRPr="00D23E19" w:rsidSect="006C4D01">
          <w:pgSz w:w="11906" w:h="16838"/>
          <w:pgMar w:top="567" w:right="567" w:bottom="567" w:left="1276" w:header="709" w:footer="709" w:gutter="0"/>
          <w:cols w:space="720"/>
          <w:titlePg/>
        </w:sectPr>
      </w:pPr>
    </w:p>
    <w:p w14:paraId="07E2ADAF" w14:textId="77777777" w:rsidR="001E6C48" w:rsidRPr="00D23E19" w:rsidRDefault="001E6C48" w:rsidP="006C61B8">
      <w:pPr>
        <w:tabs>
          <w:tab w:val="left" w:pos="1635"/>
        </w:tabs>
        <w:spacing w:line="276" w:lineRule="auto"/>
        <w:jc w:val="both"/>
        <w:rPr>
          <w:b/>
        </w:rPr>
      </w:pPr>
      <w:r w:rsidRPr="00D23E19">
        <w:rPr>
          <w:b/>
        </w:rPr>
        <w:lastRenderedPageBreak/>
        <w:t xml:space="preserve">2.2.  Тематический план и </w:t>
      </w:r>
      <w:r w:rsidRPr="009831BC">
        <w:rPr>
          <w:b/>
        </w:rPr>
        <w:t xml:space="preserve">содержание </w:t>
      </w:r>
      <w:r w:rsidR="009831BC" w:rsidRPr="009831BC">
        <w:rPr>
          <w:b/>
        </w:rPr>
        <w:t xml:space="preserve">учебного предмета </w:t>
      </w:r>
      <w:r w:rsidR="00D17A0B" w:rsidRPr="009831BC">
        <w:rPr>
          <w:b/>
        </w:rPr>
        <w:t>ОУ</w:t>
      </w:r>
      <w:r w:rsidR="00D23E19" w:rsidRPr="009831BC">
        <w:rPr>
          <w:b/>
        </w:rPr>
        <w:t>П</w:t>
      </w:r>
      <w:r w:rsidR="00C03EDD">
        <w:rPr>
          <w:b/>
        </w:rPr>
        <w:t>.0</w:t>
      </w:r>
      <w:r w:rsidR="00D17A0B">
        <w:rPr>
          <w:b/>
        </w:rPr>
        <w:t>4</w:t>
      </w:r>
      <w:r w:rsidR="000D7553">
        <w:rPr>
          <w:b/>
        </w:rPr>
        <w:t>/у</w:t>
      </w:r>
      <w:r w:rsidR="001E2197" w:rsidRPr="00D23E19">
        <w:rPr>
          <w:b/>
        </w:rPr>
        <w:t xml:space="preserve"> Математика</w:t>
      </w:r>
    </w:p>
    <w:tbl>
      <w:tblPr>
        <w:tblW w:w="4840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709"/>
        <w:gridCol w:w="3546"/>
        <w:gridCol w:w="3972"/>
        <w:gridCol w:w="567"/>
        <w:gridCol w:w="426"/>
        <w:gridCol w:w="567"/>
        <w:gridCol w:w="567"/>
        <w:gridCol w:w="426"/>
        <w:gridCol w:w="444"/>
        <w:gridCol w:w="1984"/>
        <w:gridCol w:w="1559"/>
        <w:gridCol w:w="545"/>
      </w:tblGrid>
      <w:tr w:rsidR="006E1C5F" w:rsidRPr="00D03146" w14:paraId="6C8E4790" w14:textId="77777777" w:rsidTr="00012F43">
        <w:trPr>
          <w:cantSplit/>
          <w:trHeight w:val="1134"/>
        </w:trPr>
        <w:tc>
          <w:tcPr>
            <w:tcW w:w="232" w:type="pct"/>
            <w:vMerge w:val="restart"/>
            <w:textDirection w:val="btLr"/>
            <w:vAlign w:val="center"/>
          </w:tcPr>
          <w:p w14:paraId="1E2DD45D" w14:textId="77777777" w:rsidR="00FF215C" w:rsidRPr="00D03146" w:rsidRDefault="00FF215C" w:rsidP="002D0139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146">
              <w:rPr>
                <w:rFonts w:ascii="Times New Roman" w:hAnsi="Times New Roman"/>
                <w:sz w:val="24"/>
                <w:szCs w:val="24"/>
              </w:rPr>
              <w:t>№ занятия</w:t>
            </w:r>
          </w:p>
        </w:tc>
        <w:tc>
          <w:tcPr>
            <w:tcW w:w="1158" w:type="pct"/>
            <w:vMerge w:val="restart"/>
            <w:shd w:val="clear" w:color="auto" w:fill="auto"/>
            <w:vAlign w:val="center"/>
          </w:tcPr>
          <w:p w14:paraId="5F38B9B1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297" w:type="pct"/>
            <w:vMerge w:val="restart"/>
            <w:shd w:val="clear" w:color="auto" w:fill="auto"/>
            <w:vAlign w:val="center"/>
          </w:tcPr>
          <w:p w14:paraId="1E38A733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Содержание учебного материала, лабораторные и практические работы, самостоятельная работа</w:t>
            </w:r>
          </w:p>
        </w:tc>
        <w:tc>
          <w:tcPr>
            <w:tcW w:w="185" w:type="pct"/>
            <w:vMerge w:val="restart"/>
            <w:shd w:val="clear" w:color="auto" w:fill="auto"/>
            <w:textDirection w:val="btLr"/>
            <w:vAlign w:val="center"/>
          </w:tcPr>
          <w:p w14:paraId="7E731894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бъем образовательной нагрузки</w:t>
            </w:r>
          </w:p>
        </w:tc>
        <w:tc>
          <w:tcPr>
            <w:tcW w:w="793" w:type="pct"/>
            <w:gridSpan w:val="5"/>
            <w:shd w:val="clear" w:color="auto" w:fill="auto"/>
            <w:vAlign w:val="center"/>
          </w:tcPr>
          <w:p w14:paraId="2082E9CB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Учебная нагрузка (час.)</w:t>
            </w:r>
          </w:p>
        </w:tc>
        <w:tc>
          <w:tcPr>
            <w:tcW w:w="648" w:type="pct"/>
            <w:vMerge w:val="restart"/>
            <w:shd w:val="clear" w:color="auto" w:fill="auto"/>
            <w:textDirection w:val="btLr"/>
            <w:vAlign w:val="center"/>
          </w:tcPr>
          <w:p w14:paraId="594FC652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Результаты освоения учебной дисциплины</w:t>
            </w:r>
          </w:p>
        </w:tc>
        <w:tc>
          <w:tcPr>
            <w:tcW w:w="687" w:type="pct"/>
            <w:gridSpan w:val="2"/>
            <w:shd w:val="clear" w:color="auto" w:fill="auto"/>
            <w:vAlign w:val="center"/>
          </w:tcPr>
          <w:p w14:paraId="64780CC1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оды формирующие компетенции</w:t>
            </w:r>
          </w:p>
        </w:tc>
      </w:tr>
      <w:tr w:rsidR="006E1C5F" w:rsidRPr="00D03146" w14:paraId="40BA5D00" w14:textId="77777777" w:rsidTr="00012F43">
        <w:trPr>
          <w:cantSplit/>
          <w:trHeight w:val="1134"/>
        </w:trPr>
        <w:tc>
          <w:tcPr>
            <w:tcW w:w="232" w:type="pct"/>
            <w:vMerge/>
            <w:textDirection w:val="btLr"/>
            <w:vAlign w:val="center"/>
          </w:tcPr>
          <w:p w14:paraId="295C5E65" w14:textId="77777777" w:rsidR="00FF215C" w:rsidRPr="00D03146" w:rsidRDefault="00FF215C" w:rsidP="002D0139">
            <w:pPr>
              <w:pStyle w:val="af4"/>
              <w:numPr>
                <w:ilvl w:val="0"/>
                <w:numId w:val="25"/>
              </w:numPr>
              <w:tabs>
                <w:tab w:val="left" w:pos="1635"/>
              </w:tabs>
              <w:spacing w:after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8" w:type="pct"/>
            <w:vMerge/>
            <w:shd w:val="clear" w:color="auto" w:fill="auto"/>
            <w:vAlign w:val="center"/>
          </w:tcPr>
          <w:p w14:paraId="579DFE90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pct"/>
            <w:vMerge/>
            <w:shd w:val="clear" w:color="auto" w:fill="auto"/>
            <w:vAlign w:val="center"/>
          </w:tcPr>
          <w:p w14:paraId="633BCB27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vMerge/>
            <w:shd w:val="clear" w:color="auto" w:fill="auto"/>
            <w:textDirection w:val="btLr"/>
            <w:vAlign w:val="center"/>
          </w:tcPr>
          <w:p w14:paraId="07ED8624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39" w:type="pct"/>
            <w:vMerge w:val="restart"/>
            <w:shd w:val="clear" w:color="auto" w:fill="auto"/>
            <w:textDirection w:val="btLr"/>
            <w:vAlign w:val="center"/>
          </w:tcPr>
          <w:p w14:paraId="3E3FC6EE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654" w:type="pct"/>
            <w:gridSpan w:val="4"/>
            <w:shd w:val="clear" w:color="auto" w:fill="auto"/>
            <w:vAlign w:val="center"/>
          </w:tcPr>
          <w:p w14:paraId="2FBF669D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  <w:tc>
          <w:tcPr>
            <w:tcW w:w="648" w:type="pct"/>
            <w:vMerge/>
            <w:shd w:val="clear" w:color="auto" w:fill="auto"/>
            <w:vAlign w:val="center"/>
          </w:tcPr>
          <w:p w14:paraId="5CD059D1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vMerge w:val="restart"/>
            <w:shd w:val="clear" w:color="auto" w:fill="auto"/>
            <w:vAlign w:val="center"/>
          </w:tcPr>
          <w:p w14:paraId="40129D63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</w:t>
            </w:r>
          </w:p>
        </w:tc>
        <w:tc>
          <w:tcPr>
            <w:tcW w:w="178" w:type="pct"/>
            <w:vMerge w:val="restart"/>
            <w:shd w:val="clear" w:color="auto" w:fill="auto"/>
            <w:vAlign w:val="center"/>
          </w:tcPr>
          <w:p w14:paraId="252CBF79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ПК</w:t>
            </w:r>
          </w:p>
        </w:tc>
      </w:tr>
      <w:tr w:rsidR="006E1C5F" w:rsidRPr="00D03146" w14:paraId="6B77A630" w14:textId="77777777" w:rsidTr="00012F43">
        <w:trPr>
          <w:cantSplit/>
          <w:trHeight w:val="3029"/>
        </w:trPr>
        <w:tc>
          <w:tcPr>
            <w:tcW w:w="232" w:type="pct"/>
            <w:vMerge/>
            <w:textDirection w:val="btLr"/>
            <w:vAlign w:val="center"/>
          </w:tcPr>
          <w:p w14:paraId="488E8CE3" w14:textId="77777777" w:rsidR="00FF215C" w:rsidRPr="00D03146" w:rsidRDefault="00FF215C" w:rsidP="002D0139">
            <w:pPr>
              <w:pStyle w:val="af4"/>
              <w:numPr>
                <w:ilvl w:val="0"/>
                <w:numId w:val="25"/>
              </w:numPr>
              <w:tabs>
                <w:tab w:val="left" w:pos="1635"/>
              </w:tabs>
              <w:spacing w:after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8" w:type="pct"/>
            <w:vMerge/>
            <w:shd w:val="clear" w:color="auto" w:fill="auto"/>
            <w:vAlign w:val="center"/>
          </w:tcPr>
          <w:p w14:paraId="1FBFA9AC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pct"/>
            <w:vMerge/>
            <w:shd w:val="clear" w:color="auto" w:fill="auto"/>
            <w:vAlign w:val="center"/>
          </w:tcPr>
          <w:p w14:paraId="16DCF0B9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vMerge/>
            <w:shd w:val="clear" w:color="auto" w:fill="auto"/>
            <w:textDirection w:val="btLr"/>
            <w:vAlign w:val="center"/>
          </w:tcPr>
          <w:p w14:paraId="350B9664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39" w:type="pct"/>
            <w:vMerge/>
            <w:shd w:val="clear" w:color="auto" w:fill="auto"/>
            <w:textDirection w:val="btLr"/>
            <w:vAlign w:val="center"/>
          </w:tcPr>
          <w:p w14:paraId="1895421D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textDirection w:val="btLr"/>
            <w:vAlign w:val="center"/>
          </w:tcPr>
          <w:p w14:paraId="31160676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теоретическое обучение</w:t>
            </w:r>
          </w:p>
        </w:tc>
        <w:tc>
          <w:tcPr>
            <w:tcW w:w="185" w:type="pct"/>
            <w:shd w:val="clear" w:color="auto" w:fill="auto"/>
            <w:textDirection w:val="btLr"/>
            <w:vAlign w:val="center"/>
          </w:tcPr>
          <w:p w14:paraId="3502B1FD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39" w:type="pct"/>
            <w:textDirection w:val="btLr"/>
            <w:vAlign w:val="center"/>
          </w:tcPr>
          <w:p w14:paraId="4372F793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урсовых работ (проектов)</w:t>
            </w:r>
          </w:p>
        </w:tc>
        <w:tc>
          <w:tcPr>
            <w:tcW w:w="145" w:type="pct"/>
            <w:textDirection w:val="btLr"/>
            <w:vAlign w:val="center"/>
          </w:tcPr>
          <w:p w14:paraId="2C9092E0" w14:textId="77777777" w:rsidR="00FF215C" w:rsidRPr="00D03146" w:rsidRDefault="00FF215C" w:rsidP="002D0139">
            <w:pPr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онсультации</w:t>
            </w:r>
          </w:p>
        </w:tc>
        <w:tc>
          <w:tcPr>
            <w:tcW w:w="648" w:type="pct"/>
            <w:vMerge/>
            <w:shd w:val="clear" w:color="auto" w:fill="auto"/>
            <w:vAlign w:val="center"/>
          </w:tcPr>
          <w:p w14:paraId="415F785C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vMerge/>
            <w:shd w:val="clear" w:color="auto" w:fill="auto"/>
            <w:vAlign w:val="center"/>
          </w:tcPr>
          <w:p w14:paraId="06994B39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vMerge/>
            <w:shd w:val="clear" w:color="auto" w:fill="auto"/>
            <w:vAlign w:val="center"/>
          </w:tcPr>
          <w:p w14:paraId="41E78F77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6E1C5F" w:rsidRPr="00D03146" w14:paraId="4C7D0C78" w14:textId="77777777" w:rsidTr="00012F43">
        <w:trPr>
          <w:trHeight w:val="279"/>
        </w:trPr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14:paraId="682F7719" w14:textId="77777777" w:rsidR="00FF215C" w:rsidRPr="00D03146" w:rsidRDefault="00FF215C" w:rsidP="002D0139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14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F8D711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2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085F90FA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3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5498C94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4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1A2E7BB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5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1A09BDE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6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988708F" w14:textId="77777777" w:rsidR="00FF215C" w:rsidRPr="00D03146" w:rsidRDefault="00FF215C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7</w:t>
            </w:r>
          </w:p>
        </w:tc>
        <w:tc>
          <w:tcPr>
            <w:tcW w:w="139" w:type="pct"/>
            <w:vAlign w:val="center"/>
          </w:tcPr>
          <w:p w14:paraId="32530C3F" w14:textId="77777777" w:rsidR="00FF215C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8</w:t>
            </w:r>
          </w:p>
        </w:tc>
        <w:tc>
          <w:tcPr>
            <w:tcW w:w="145" w:type="pct"/>
            <w:vAlign w:val="center"/>
          </w:tcPr>
          <w:p w14:paraId="37098EC0" w14:textId="77777777" w:rsidR="00FF215C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9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04B628A1" w14:textId="77777777" w:rsidR="00FF215C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0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B4169E6" w14:textId="77777777" w:rsidR="00FF215C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1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7888C58" w14:textId="77777777" w:rsidR="00FF215C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2</w:t>
            </w:r>
          </w:p>
        </w:tc>
      </w:tr>
      <w:tr w:rsidR="006E1C5F" w:rsidRPr="00D03146" w14:paraId="4AFC4263" w14:textId="77777777" w:rsidTr="00012F43">
        <w:trPr>
          <w:trHeight w:val="249"/>
        </w:trPr>
        <w:tc>
          <w:tcPr>
            <w:tcW w:w="232" w:type="pct"/>
            <w:tcBorders>
              <w:bottom w:val="single" w:sz="4" w:space="0" w:color="auto"/>
              <w:right w:val="nil"/>
            </w:tcBorders>
            <w:vAlign w:val="center"/>
          </w:tcPr>
          <w:p w14:paraId="74544536" w14:textId="77777777" w:rsidR="00434880" w:rsidRPr="00D03146" w:rsidRDefault="00434880" w:rsidP="002D0139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F01EDA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97" w:type="pct"/>
            <w:tcBorders>
              <w:left w:val="nil"/>
            </w:tcBorders>
            <w:vAlign w:val="center"/>
          </w:tcPr>
          <w:p w14:paraId="19DC8350" w14:textId="77777777" w:rsidR="00434880" w:rsidRPr="00D03146" w:rsidRDefault="00434880" w:rsidP="002D0139">
            <w:pPr>
              <w:tabs>
                <w:tab w:val="left" w:pos="1635"/>
              </w:tabs>
              <w:jc w:val="right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Всего часов: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3BA6600A" w14:textId="77777777" w:rsidR="00434880" w:rsidRPr="00D03146" w:rsidRDefault="00C06254" w:rsidP="004B45D6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4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78BF4083" w14:textId="77777777" w:rsidR="00434880" w:rsidRPr="00D03146" w:rsidRDefault="00C06254" w:rsidP="002D013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C1ADC79" w14:textId="77777777" w:rsidR="00486D49" w:rsidRPr="00D03146" w:rsidRDefault="004B45D6" w:rsidP="006E1C5F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90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D88E39A" w14:textId="77777777" w:rsidR="00486D49" w:rsidRPr="00D03146" w:rsidRDefault="004B45D6" w:rsidP="002D013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94</w:t>
            </w:r>
          </w:p>
        </w:tc>
        <w:tc>
          <w:tcPr>
            <w:tcW w:w="139" w:type="pct"/>
            <w:vAlign w:val="center"/>
          </w:tcPr>
          <w:p w14:paraId="57905606" w14:textId="77777777" w:rsidR="00434880" w:rsidRPr="00D03146" w:rsidRDefault="008F6ADA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0</w:t>
            </w:r>
          </w:p>
        </w:tc>
        <w:tc>
          <w:tcPr>
            <w:tcW w:w="145" w:type="pct"/>
            <w:vAlign w:val="center"/>
          </w:tcPr>
          <w:p w14:paraId="5740FE2B" w14:textId="77777777" w:rsidR="00434880" w:rsidRPr="00D03146" w:rsidRDefault="00C06254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7363973A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shd w:val="clear" w:color="auto" w:fill="auto"/>
            <w:vAlign w:val="center"/>
          </w:tcPr>
          <w:p w14:paraId="4EAD8395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auto"/>
            <w:vAlign w:val="center"/>
          </w:tcPr>
          <w:p w14:paraId="719DBA2D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6E1C5F" w:rsidRPr="00D03146" w14:paraId="602CD5DF" w14:textId="77777777" w:rsidTr="00012F43">
        <w:tc>
          <w:tcPr>
            <w:tcW w:w="232" w:type="pct"/>
            <w:tcBorders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A8BBB7D" w14:textId="77777777" w:rsidR="00434880" w:rsidRPr="00D03146" w:rsidRDefault="00434880" w:rsidP="002D0139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8" w:type="pct"/>
            <w:tcBorders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DA476FC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297" w:type="pct"/>
            <w:tcBorders>
              <w:left w:val="nil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7593D0" w14:textId="77777777" w:rsidR="00434880" w:rsidRPr="00D03146" w:rsidRDefault="00434880" w:rsidP="002D0139">
            <w:pPr>
              <w:tabs>
                <w:tab w:val="left" w:pos="1635"/>
              </w:tabs>
              <w:jc w:val="right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1 курс. 1 семестр всего часов: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B46C8E" w14:textId="77777777" w:rsidR="00434880" w:rsidRPr="00D03146" w:rsidRDefault="00C06254" w:rsidP="008F6ADA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84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B53CD5" w14:textId="77777777" w:rsidR="00434880" w:rsidRPr="00D03146" w:rsidRDefault="004B45D6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2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EB8886" w14:textId="77777777" w:rsidR="00C26F03" w:rsidRPr="00D03146" w:rsidRDefault="00C06254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8</w:t>
            </w:r>
          </w:p>
          <w:p w14:paraId="47E17204" w14:textId="77777777" w:rsidR="00434880" w:rsidRPr="00D03146" w:rsidRDefault="00C06254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2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EDFEE87" w14:textId="77777777" w:rsidR="00434880" w:rsidRPr="00D03146" w:rsidRDefault="00C06254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8</w:t>
            </w:r>
          </w:p>
          <w:p w14:paraId="5FCE7A2C" w14:textId="77777777" w:rsidR="00C26F03" w:rsidRPr="00D03146" w:rsidRDefault="00C06254" w:rsidP="00C26F03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31CE9E" w14:textId="77777777" w:rsidR="00434880" w:rsidRPr="00D03146" w:rsidRDefault="008F6ADA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D034B5" w14:textId="77777777" w:rsidR="00434880" w:rsidRPr="00D03146" w:rsidRDefault="00C06254" w:rsidP="002D013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82A4CC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F903EC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D9D9D9" w:themeFill="background1" w:themeFillShade="D9"/>
            <w:vAlign w:val="center"/>
          </w:tcPr>
          <w:p w14:paraId="74183818" w14:textId="77777777" w:rsidR="00434880" w:rsidRPr="00D03146" w:rsidRDefault="00434880" w:rsidP="002D013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6E1C5F" w:rsidRPr="00D03146" w14:paraId="3170020D" w14:textId="77777777" w:rsidTr="00012F43">
        <w:tc>
          <w:tcPr>
            <w:tcW w:w="232" w:type="pct"/>
            <w:vAlign w:val="center"/>
          </w:tcPr>
          <w:p w14:paraId="3315AE3E" w14:textId="77777777" w:rsidR="00FF215C" w:rsidRPr="00012F43" w:rsidRDefault="00FF215C" w:rsidP="00012F43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1CA5F62" w14:textId="77777777" w:rsidR="00FF215C" w:rsidRPr="00843A0E" w:rsidRDefault="00DB741A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чисел и систем счисления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BBA0ACB" w14:textId="77777777" w:rsidR="00FF215C" w:rsidRPr="00843A0E" w:rsidRDefault="009E4F29" w:rsidP="00843A0E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B3CDF92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959A501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F1BDD59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7B076BD5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66C0B5AD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A068BE3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831355E" w14:textId="77777777" w:rsidR="00FF215C" w:rsidRPr="00D03146" w:rsidRDefault="00810B56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</w:t>
            </w:r>
            <w:r w:rsidR="00227A59" w:rsidRPr="00D03146">
              <w:rPr>
                <w:sz w:val="24"/>
                <w:szCs w:val="24"/>
              </w:rPr>
              <w:t xml:space="preserve">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2D92FF0" w14:textId="77777777" w:rsidR="00FF215C" w:rsidRPr="00D03146" w:rsidRDefault="000E5A78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110ED64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6E1C5F" w:rsidRPr="00D03146" w14:paraId="188AB273" w14:textId="77777777" w:rsidTr="00012F43">
        <w:tc>
          <w:tcPr>
            <w:tcW w:w="232" w:type="pct"/>
            <w:vAlign w:val="center"/>
          </w:tcPr>
          <w:p w14:paraId="310B75C7" w14:textId="77777777" w:rsidR="00FF215C" w:rsidRPr="00012F43" w:rsidRDefault="00FF215C" w:rsidP="00012F43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FB230F5" w14:textId="77777777" w:rsidR="00FF215C" w:rsidRPr="00843A0E" w:rsidRDefault="00DB741A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степеней и корней, многочленов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20CDC6E" w14:textId="77777777" w:rsidR="00FF215C" w:rsidRPr="00843A0E" w:rsidRDefault="009E4F29" w:rsidP="00843A0E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2712EFF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1B24A79C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83EBD46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9F009B6" w14:textId="77777777" w:rsidR="00FF215C" w:rsidRPr="00D03146" w:rsidRDefault="00232846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8B15872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69AD245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C819E7F" w14:textId="77777777" w:rsidR="00FF215C" w:rsidRPr="00D03146" w:rsidRDefault="00810B56" w:rsidP="002D0139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</w:t>
            </w:r>
            <w:r w:rsidR="00227A59" w:rsidRPr="00D03146">
              <w:rPr>
                <w:sz w:val="24"/>
                <w:szCs w:val="24"/>
              </w:rPr>
              <w:t xml:space="preserve">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3AA4A85" w14:textId="77777777" w:rsidR="00FF215C" w:rsidRPr="00D03146" w:rsidRDefault="000E5A78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6F9CF18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6E1C5F" w:rsidRPr="00D03146" w14:paraId="6CD1D177" w14:textId="77777777" w:rsidTr="00012F43">
        <w:tc>
          <w:tcPr>
            <w:tcW w:w="232" w:type="pct"/>
            <w:vAlign w:val="center"/>
          </w:tcPr>
          <w:p w14:paraId="1BEC9A61" w14:textId="77777777" w:rsidR="00FF215C" w:rsidRPr="00012F43" w:rsidRDefault="00FF215C" w:rsidP="00012F43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5EEB4258" w14:textId="77777777" w:rsidR="00FF215C" w:rsidRPr="00843A0E" w:rsidRDefault="00DB741A" w:rsidP="00843A0E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</w:t>
            </w:r>
            <w:r w:rsidRPr="00843A0E">
              <w:rPr>
                <w:sz w:val="24"/>
                <w:szCs w:val="24"/>
              </w:rPr>
              <w:lastRenderedPageBreak/>
              <w:t>градусной меры угл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025D1246" w14:textId="77777777" w:rsidR="00FF215C" w:rsidRPr="00843A0E" w:rsidRDefault="009E4F29" w:rsidP="00843A0E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 xml:space="preserve">Решение задач с использованием </w:t>
            </w:r>
            <w:r w:rsidRPr="00843A0E">
              <w:rPr>
                <w:sz w:val="24"/>
                <w:szCs w:val="24"/>
              </w:rPr>
              <w:lastRenderedPageBreak/>
              <w:t>градусной меры угла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4792B4E9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6233324D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11D94C7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46E18A35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57FED04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7B4A386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7F202D3" w14:textId="394638B5" w:rsidR="00FF215C" w:rsidRPr="00D03146" w:rsidRDefault="001466AE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="00810B56" w:rsidRPr="00D03146">
              <w:rPr>
                <w:sz w:val="24"/>
                <w:szCs w:val="24"/>
              </w:rPr>
              <w:t>М1-М8,</w:t>
            </w:r>
            <w:r w:rsidR="00227A59" w:rsidRPr="00D03146">
              <w:rPr>
                <w:sz w:val="24"/>
                <w:szCs w:val="24"/>
              </w:rPr>
              <w:t xml:space="preserve"> </w:t>
            </w:r>
            <w:r w:rsidR="00227A59"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A634CDD" w14:textId="77777777" w:rsidR="00FF215C" w:rsidRPr="00D03146" w:rsidRDefault="000E5A78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E88AFEC" w14:textId="77777777" w:rsidR="00FF215C" w:rsidRPr="00D03146" w:rsidRDefault="00FF215C" w:rsidP="002D013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2E978746" w14:textId="77777777" w:rsidTr="00012F43">
        <w:tc>
          <w:tcPr>
            <w:tcW w:w="232" w:type="pct"/>
            <w:vAlign w:val="center"/>
          </w:tcPr>
          <w:p w14:paraId="485DAF2D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4D162F62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67249ADD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2560F7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3A9B1EE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BFCFD8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397EA3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600C0F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5F7385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8394A6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8E93C4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6BAFD6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B0D55" w:rsidRPr="00D03146" w14:paraId="2D1A35FB" w14:textId="77777777" w:rsidTr="00012F43">
        <w:tc>
          <w:tcPr>
            <w:tcW w:w="232" w:type="pct"/>
            <w:vAlign w:val="center"/>
          </w:tcPr>
          <w:p w14:paraId="062D46C6" w14:textId="77777777" w:rsidR="00DB0D55" w:rsidRPr="00012F43" w:rsidRDefault="00DB0D55" w:rsidP="00DB0D55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200D234" w14:textId="77777777" w:rsidR="00DB0D55" w:rsidRPr="00843A0E" w:rsidRDefault="00DB0D55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движение и совместную работу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48CD82D" w14:textId="77777777" w:rsidR="00DB0D55" w:rsidRPr="00843A0E" w:rsidRDefault="00DB0D55" w:rsidP="00DB0D55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A4E1488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0768B9C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ED6B038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D33384C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103A16F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35519C2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2C9F9D2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981DF07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06560569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6A3170D0" w14:textId="77777777" w:rsidTr="00012F43">
        <w:trPr>
          <w:trHeight w:val="267"/>
        </w:trPr>
        <w:tc>
          <w:tcPr>
            <w:tcW w:w="232" w:type="pct"/>
            <w:vAlign w:val="center"/>
          </w:tcPr>
          <w:p w14:paraId="6195B7CC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47B8F03D" w14:textId="77777777" w:rsidR="009E4F29" w:rsidRPr="00843A0E" w:rsidRDefault="009E4F29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помощью числовых неравенств и систем неравенств 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CE539EA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0EB931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8776F7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8FCF1D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AD6A05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26D3192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B77DEC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0AB5A2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18AF6C4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CD9CA4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4256020E" w14:textId="77777777" w:rsidTr="00012F43">
        <w:tc>
          <w:tcPr>
            <w:tcW w:w="232" w:type="pct"/>
            <w:vAlign w:val="center"/>
          </w:tcPr>
          <w:p w14:paraId="05C1BACD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7427F8C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3C7FCDE0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E09CD4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29154B3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0F3C48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2C6CAA2" w14:textId="77777777" w:rsidR="009E4F29" w:rsidRPr="00D03146" w:rsidRDefault="001518C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F5851A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A42A68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9FC525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FF02C7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BE604E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B0D55" w:rsidRPr="00D03146" w14:paraId="0E1B67BC" w14:textId="77777777" w:rsidTr="00012F43">
        <w:tc>
          <w:tcPr>
            <w:tcW w:w="232" w:type="pct"/>
            <w:vAlign w:val="center"/>
          </w:tcPr>
          <w:p w14:paraId="7899B683" w14:textId="77777777" w:rsidR="00DB0D55" w:rsidRPr="00012F43" w:rsidRDefault="00DB0D55" w:rsidP="00DB0D55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3BFBC137" w14:textId="77777777" w:rsidR="00DB0D55" w:rsidRPr="00843A0E" w:rsidRDefault="00DB0D55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свойств и графиков линейных и квадратичных функций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4303E1C" w14:textId="77777777" w:rsidR="00DB0D55" w:rsidRPr="00843A0E" w:rsidRDefault="00DB0D55" w:rsidP="00DB0D55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843A0E">
              <w:rPr>
                <w:rFonts w:eastAsia="Calibri"/>
                <w:sz w:val="24"/>
                <w:szCs w:val="24"/>
              </w:rPr>
              <w:object w:dxaOrig="765" w:dyaOrig="420" w14:anchorId="763CC0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21.05pt" o:ole="">
                  <v:imagedata r:id="rId10" o:title=""/>
                </v:shape>
                <o:OLEObject Type="Embed" ProgID="Equation.DSMT4" ShapeID="_x0000_i1025" DrawAspect="Content" ObjectID="_1699824458" r:id="rId11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9CB9DEE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63765A32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E6F2CD8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A183DE7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2F0B7BD2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699E3E7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8C91319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14EE7B6E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C01DA2B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70C78D1F" w14:textId="77777777" w:rsidTr="00012F43">
        <w:tc>
          <w:tcPr>
            <w:tcW w:w="232" w:type="pct"/>
            <w:vAlign w:val="center"/>
          </w:tcPr>
          <w:p w14:paraId="4C674F0B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3250383B" w14:textId="77777777" w:rsidR="009E4F29" w:rsidRPr="00843A0E" w:rsidRDefault="009E4F29" w:rsidP="00ED0774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ое решение уравнений и неравенств.</w:t>
            </w:r>
            <w:r w:rsidR="00ED0774" w:rsidRPr="00ED0774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A8A041A" w14:textId="77777777" w:rsidR="009E4F29" w:rsidRPr="00581E81" w:rsidRDefault="00BF394C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BCC3D0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54DF86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B3E7BF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726FE6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DF9EA4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79D056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DE5EE7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68F9B96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F4A4F0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ED0774" w:rsidRPr="00D03146" w14:paraId="616D0CE3" w14:textId="77777777" w:rsidTr="00012F43">
        <w:tc>
          <w:tcPr>
            <w:tcW w:w="232" w:type="pct"/>
            <w:vAlign w:val="center"/>
          </w:tcPr>
          <w:p w14:paraId="327DD194" w14:textId="77777777" w:rsidR="00ED0774" w:rsidRPr="00012F43" w:rsidRDefault="00ED0774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FDDE339" w14:textId="77777777" w:rsidR="00ED0774" w:rsidRPr="00843A0E" w:rsidRDefault="000014BA" w:rsidP="009E4F29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 работа № 1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E62CDFD" w14:textId="77777777" w:rsidR="00ED0774" w:rsidRPr="00ED0774" w:rsidRDefault="000014BA" w:rsidP="009E4F29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рочная работа № 1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4F8512F0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3F346B96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91030A2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D269A34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CF6B78D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FEC5CF7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9B720CE" w14:textId="77777777" w:rsidR="00ED0774" w:rsidRPr="00D03146" w:rsidRDefault="00ED0774" w:rsidP="00ED0774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1727E11" w14:textId="77777777" w:rsidR="00ED0774" w:rsidRPr="00D03146" w:rsidRDefault="00ED0774" w:rsidP="00ED0774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205B1623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75494895" w14:textId="77777777" w:rsidTr="00012F43">
        <w:tc>
          <w:tcPr>
            <w:tcW w:w="232" w:type="pct"/>
            <w:vAlign w:val="center"/>
          </w:tcPr>
          <w:p w14:paraId="2F945372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851F8A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BBD205F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18FA01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4DFDB2C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8C0520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5170F2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0AC879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5DA3F1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0B40929" w14:textId="49489046" w:rsidR="009E4F29" w:rsidRPr="00D03146" w:rsidRDefault="00A824AF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25D0562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486752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2974B844" w14:textId="77777777" w:rsidTr="00012F43">
        <w:tc>
          <w:tcPr>
            <w:tcW w:w="232" w:type="pct"/>
            <w:vAlign w:val="center"/>
          </w:tcPr>
          <w:p w14:paraId="17728028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EAB341B" w14:textId="77777777" w:rsidR="009E4F29" w:rsidRPr="00843A0E" w:rsidRDefault="009E4F29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неравенств и систем неравенств с одной переменной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8FAC4C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е неравенств и систем с одной переменной, числовых промежутков, их объединений и пересеч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375BDF6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A958B5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60E7EA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51E0A3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C7B8EC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B20CF6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4C20A05" w14:textId="22908D39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3074CF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5A206FF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1C459711" w14:textId="77777777" w:rsidTr="00012F43">
        <w:tc>
          <w:tcPr>
            <w:tcW w:w="232" w:type="pct"/>
            <w:vAlign w:val="center"/>
          </w:tcPr>
          <w:p w14:paraId="7DCDD880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5CF7917F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и решении задач свойств </w:t>
            </w:r>
            <w:r w:rsidR="002F1B41">
              <w:rPr>
                <w:sz w:val="24"/>
                <w:szCs w:val="24"/>
              </w:rPr>
              <w:t>п</w:t>
            </w:r>
            <w:r w:rsidRPr="00843A0E">
              <w:rPr>
                <w:sz w:val="24"/>
                <w:szCs w:val="24"/>
              </w:rPr>
              <w:t>рогрессии</w:t>
            </w:r>
            <w:r>
              <w:rPr>
                <w:sz w:val="24"/>
                <w:szCs w:val="24"/>
              </w:rPr>
              <w:t>.</w:t>
            </w:r>
          </w:p>
          <w:p w14:paraId="20959DAA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26CE4525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и решении задач свойств арифметической и геометрической прогрессии, суммирования бесконечной сходящейся геометрической </w:t>
            </w:r>
            <w:r w:rsidRPr="00843A0E">
              <w:rPr>
                <w:sz w:val="24"/>
                <w:szCs w:val="24"/>
              </w:rPr>
              <w:lastRenderedPageBreak/>
              <w:t xml:space="preserve">прогрессии. </w:t>
            </w:r>
          </w:p>
          <w:p w14:paraId="523F73BB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747BE3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4659831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308241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  <w:vertAlign w:val="subscript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A5E3CF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C5472E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EC96FE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0D68BD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1BEB2C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BDD850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B0D55" w:rsidRPr="00D03146" w14:paraId="63CAF5D3" w14:textId="77777777" w:rsidTr="00012F43">
        <w:tc>
          <w:tcPr>
            <w:tcW w:w="232" w:type="pct"/>
            <w:vAlign w:val="center"/>
          </w:tcPr>
          <w:p w14:paraId="34C13720" w14:textId="77777777" w:rsidR="00DB0D55" w:rsidRPr="00012F43" w:rsidRDefault="00DB0D55" w:rsidP="00DB0D55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736C9931" w14:textId="77777777" w:rsidR="00DB0D55" w:rsidRPr="00843A0E" w:rsidRDefault="00DB0D55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ножества 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83DF373" w14:textId="77777777" w:rsidR="00DB0D55" w:rsidRPr="00843A0E" w:rsidRDefault="00DB0D55" w:rsidP="00DB0D55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BB145FC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AD6D221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E47FFF2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B32DD73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9666C67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9598D45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B8D98CF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22C2A13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356CB87" w14:textId="77777777" w:rsidR="00DB0D55" w:rsidRPr="00D03146" w:rsidRDefault="00DB0D55" w:rsidP="00DB0D55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154C15EF" w14:textId="77777777" w:rsidTr="00012F43">
        <w:tc>
          <w:tcPr>
            <w:tcW w:w="232" w:type="pct"/>
            <w:vAlign w:val="center"/>
          </w:tcPr>
          <w:p w14:paraId="7C459343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42F7BF6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Характеристическое свойство, элемент множества, пустое,</w:t>
            </w:r>
            <w:r w:rsidR="00E74601">
              <w:rPr>
                <w:sz w:val="24"/>
                <w:szCs w:val="24"/>
              </w:rPr>
              <w:t xml:space="preserve"> конечное, бесконечное</w: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7CB3415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 множество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3DE908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C5C6B6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0923E9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578FD3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D968A8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34C762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75E1A66" w14:textId="65EE5D01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0279FA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B25D43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D641A80" w14:textId="77777777" w:rsidTr="00012F43"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14:paraId="22F22946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2625CA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849B89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4FB8D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73541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6EE35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14050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14:paraId="7711AC9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14:paraId="7C170EE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A352B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A9032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EA023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6041442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97983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978EB3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A4962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E251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0EFB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CA1B8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8EB2C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5B7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864F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50A3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53D8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5B58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6EF8ABF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02C50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10CFF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79EA1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5D8D8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0A9A5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D05EA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CB7B4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5AB3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51A1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86D367" w14:textId="35A7BD6F" w:rsidR="009E4F29" w:rsidRPr="00D03146" w:rsidRDefault="00A824AF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68D13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FDB3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A41103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9C8F1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EB7F8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746695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90328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F3B0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B99C5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B0ADE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C0BA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8AB7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6AFE1" w14:textId="37324185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5EE5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4F11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288AC188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8BFB1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7EA060" w14:textId="77777777" w:rsidR="00ED0774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  <w:p w14:paraId="59DB49C2" w14:textId="77777777" w:rsidR="009E4F29" w:rsidRPr="00843A0E" w:rsidRDefault="009E4F29" w:rsidP="00ED0774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96ADF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75CD3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EBFE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23C8B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D90F1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4DF0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5BD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0A60AA" w14:textId="3F57EBC4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2B2DC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87105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ED0774" w:rsidRPr="00D03146" w14:paraId="4B22CB0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F55C5" w14:textId="77777777" w:rsidR="00ED0774" w:rsidRPr="00012F43" w:rsidRDefault="00ED0774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FA5ED4" w14:textId="77777777" w:rsidR="00ED0774" w:rsidRPr="00ED0774" w:rsidRDefault="00ED0774" w:rsidP="00ED0774">
            <w:pPr>
              <w:rPr>
                <w:b/>
                <w:sz w:val="24"/>
                <w:szCs w:val="24"/>
              </w:rPr>
            </w:pPr>
            <w:r w:rsidRPr="00ED0774">
              <w:rPr>
                <w:b/>
                <w:sz w:val="24"/>
                <w:szCs w:val="24"/>
              </w:rPr>
              <w:t xml:space="preserve">Контрольная работа по теме «Множества». </w:t>
            </w:r>
          </w:p>
          <w:p w14:paraId="2814B306" w14:textId="77777777" w:rsidR="00ED0774" w:rsidRPr="00843A0E" w:rsidRDefault="00ED0774" w:rsidP="009E4F29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24B603" w14:textId="77777777" w:rsidR="00ED0774" w:rsidRPr="00843A0E" w:rsidRDefault="00ED0774" w:rsidP="00ED077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по теме «Множества».</w:t>
            </w:r>
            <w:r w:rsidRPr="00843A0E">
              <w:rPr>
                <w:sz w:val="24"/>
                <w:szCs w:val="24"/>
              </w:rPr>
              <w:t xml:space="preserve"> </w:t>
            </w:r>
          </w:p>
          <w:p w14:paraId="446759D8" w14:textId="77777777" w:rsidR="00ED0774" w:rsidRPr="00843A0E" w:rsidRDefault="00ED0774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E9B9E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4E8AC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EED404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88CDF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124AC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8B645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756277" w14:textId="77777777" w:rsidR="00ED0774" w:rsidRPr="00D03146" w:rsidRDefault="00ED0774" w:rsidP="00ED0774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4F2A34" w14:textId="77777777" w:rsidR="00ED0774" w:rsidRPr="00D03146" w:rsidRDefault="00ED0774" w:rsidP="00ED0774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12BE7E" w14:textId="77777777" w:rsidR="00ED0774" w:rsidRPr="00D03146" w:rsidRDefault="00ED077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21F9643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4B0E1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926494" w14:textId="77777777" w:rsidR="009E4F29" w:rsidRPr="00843A0E" w:rsidRDefault="009E4F29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свойств фигур на плоскост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96E7C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фигур на плоскости. Решение задач на доказательство и построение контрпример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807A6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E4252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72D07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44A0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81FC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88C4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698DD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2CD4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A707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7A51E70D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877547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AB22C9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62502A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A184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71238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D729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22F0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62D20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0DA2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E8C4B" w14:textId="78E7D4B0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390FF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512E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9B8ADF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9D498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D90FB" w14:textId="77777777" w:rsidR="009E4F29" w:rsidRPr="00843A0E" w:rsidRDefault="009E4F29" w:rsidP="00BF394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теорем о треугольниках</w:t>
            </w:r>
            <w:r w:rsidR="00BF394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FA4C8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515DF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8E420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8DE2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BFCB3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50F7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04C4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CB5B7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81DBD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DBDCF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93A31D3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7E74E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7162BD" w14:textId="77777777" w:rsidR="009E4F29" w:rsidRPr="00843A0E" w:rsidRDefault="009E4F29" w:rsidP="005D693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 связанных с окружност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E5F0D6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5051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B19B9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B1EA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C430A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8C63A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7820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A3A6F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48EBD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CEBA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13D4B6C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64DA9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E165A" w14:textId="77777777" w:rsidR="009E4F29" w:rsidRPr="00843A0E" w:rsidRDefault="009E4F29" w:rsidP="005D693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измерения на плоскости</w:t>
            </w:r>
            <w:r w:rsidR="005D693F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1C38E2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измерения на плоскости, 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BF2D2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346FC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14F7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42026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2635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AA0A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41230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E94B3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6382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70759A4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43014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555E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</w:t>
            </w:r>
            <w:r w:rsidR="005D693F">
              <w:rPr>
                <w:sz w:val="24"/>
                <w:szCs w:val="24"/>
              </w:rPr>
              <w:t>с помощью векторов и координат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DEC5E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помощью векторов и координат.</w:t>
            </w:r>
          </w:p>
          <w:p w14:paraId="35819D61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7F53C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BEB6D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9280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00764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7037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D05D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35A428" w14:textId="70381D1B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E75C09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C2A66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474CFA" w:rsidRPr="00D03146" w14:paraId="77733FB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D4540" w14:textId="77777777" w:rsidR="00474CFA" w:rsidRPr="00012F43" w:rsidRDefault="00474CFA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469AF8" w14:textId="77777777" w:rsidR="00474CFA" w:rsidRPr="00474CFA" w:rsidRDefault="00474CFA" w:rsidP="009E4F29">
            <w:pPr>
              <w:rPr>
                <w:b/>
                <w:sz w:val="24"/>
                <w:szCs w:val="24"/>
              </w:rPr>
            </w:pPr>
            <w:r w:rsidRPr="00474CFA">
              <w:rPr>
                <w:b/>
                <w:sz w:val="24"/>
                <w:szCs w:val="24"/>
              </w:rPr>
              <w:t>Проверочная работа</w:t>
            </w:r>
            <w:r>
              <w:rPr>
                <w:b/>
                <w:sz w:val="24"/>
                <w:szCs w:val="24"/>
              </w:rPr>
              <w:t xml:space="preserve"> </w:t>
            </w:r>
            <w:r w:rsidR="000014BA">
              <w:rPr>
                <w:b/>
                <w:sz w:val="24"/>
                <w:szCs w:val="24"/>
              </w:rPr>
              <w:t xml:space="preserve"> № 2 </w:t>
            </w:r>
            <w:r w:rsidR="005D693F">
              <w:rPr>
                <w:b/>
                <w:sz w:val="24"/>
                <w:szCs w:val="24"/>
              </w:rPr>
              <w:t>«Г</w:t>
            </w:r>
            <w:r>
              <w:rPr>
                <w:b/>
                <w:sz w:val="24"/>
                <w:szCs w:val="24"/>
              </w:rPr>
              <w:t>еометрия на плоскост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3D317" w14:textId="77777777" w:rsidR="00474CFA" w:rsidRPr="000014BA" w:rsidRDefault="000014BA" w:rsidP="009E4F29">
            <w:pPr>
              <w:rPr>
                <w:sz w:val="24"/>
                <w:szCs w:val="24"/>
              </w:rPr>
            </w:pPr>
            <w:r w:rsidRPr="000014BA">
              <w:rPr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5FFA2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CC171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35F2DB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2771F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0EFF9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30C48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0B047F" w14:textId="77777777" w:rsidR="00474CFA" w:rsidRPr="00D03146" w:rsidRDefault="00474CF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B8238D" w14:textId="77777777" w:rsidR="00474CFA" w:rsidRPr="00D03146" w:rsidRDefault="00474CF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38A087" w14:textId="77777777" w:rsidR="00474CFA" w:rsidRPr="00D03146" w:rsidRDefault="00474CF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96069C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16106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D3E68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402149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9CF9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AE2ED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48F87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70530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D378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86B5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FBE4D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87EBD2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EA29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12657589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5BDFE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16B1E8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ма, параллелепипед, пирамида, тетраэдр.</w:t>
            </w:r>
          </w:p>
          <w:p w14:paraId="1CB3FC0E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D978B5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накомство с объемными геометрическими фигур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F8868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4CD90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2EDD6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F0759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AD12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7B09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5DA93B" w14:textId="4B79BB74" w:rsidR="009E4F29" w:rsidRPr="00D03146" w:rsidRDefault="00A824AF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320E42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59BAF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C42E4C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AD545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4A35E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EC04D3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1C48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5E546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D7CA15" w14:textId="77777777" w:rsidR="009E4F29" w:rsidRPr="00D03146" w:rsidRDefault="001518C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704DF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CABE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B208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B6E3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F06DBB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E5D6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4E92C6C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0943F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53ED75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C980AA" w14:textId="77777777" w:rsidR="009E4F29" w:rsidRPr="00843A0E" w:rsidRDefault="00ED0774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59C77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45BB3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2BA2B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0E24B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453F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69E9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01CE5" w14:textId="1DA959E1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113C94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4DED3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2CEBD90B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F972D" w14:textId="77777777" w:rsidR="000014BA" w:rsidRPr="00012F43" w:rsidRDefault="000014BA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79AF9" w14:textId="77777777" w:rsidR="000014BA" w:rsidRPr="000014BA" w:rsidRDefault="000014BA" w:rsidP="009E4F29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C12596" w14:textId="77777777" w:rsidR="000014BA" w:rsidRDefault="000014BA" w:rsidP="009E4F29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CBD153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2A0AEF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24BFD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5A0898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88756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CB918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5B92B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ED6C3C" w14:textId="77777777" w:rsidR="000014BA" w:rsidRPr="00D03146" w:rsidRDefault="000014BA" w:rsidP="009E4F29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5DE376" w14:textId="77777777" w:rsidR="000014BA" w:rsidRPr="00D03146" w:rsidRDefault="000014BA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3492ED3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5728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691CA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Менелая для тетраэд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13E0C1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используя теорему Менела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A214F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0A50A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C5984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F7B7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13DE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FC7E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753A6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4EEF9E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B449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69961381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2E572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48FC11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FACDC0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B413B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6552E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2B738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FC515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A73F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09FE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9254F3" w14:textId="1195B6DE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D1E2CA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64A8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326497D7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71C5F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88408E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214B79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92A2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B3527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707F5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134A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DD7F3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598A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9EF3E6" w14:textId="1D388A75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  <w:lang w:val="en-US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FF8A3C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6E4C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1A58893D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1E740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15B6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14:paraId="5A0CD131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C21CE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14:paraId="09DC2E3A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E62C2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8C02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FF51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DABFF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402C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BA39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EF0E0D" w14:textId="3B163DE2" w:rsidR="009E4F29" w:rsidRPr="00D03146" w:rsidRDefault="00A824AF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FAE5C9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4E1A6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5C6CE0D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195A121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36320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0EB14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46F0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41EC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EDC43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8C1DA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9B28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2EDB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0644F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8FCBFC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9154B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002AAC8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9FCC1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626CDA" w14:textId="77777777" w:rsidR="009E4F29" w:rsidRPr="00843A0E" w:rsidRDefault="000014BA" w:rsidP="009E4F29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4.</w:t>
            </w:r>
            <w:r>
              <w:rPr>
                <w:sz w:val="24"/>
                <w:szCs w:val="24"/>
              </w:rPr>
              <w:t xml:space="preserve"> </w:t>
            </w:r>
            <w:r w:rsidR="009E4F29" w:rsidRPr="00843A0E">
              <w:rPr>
                <w:sz w:val="24"/>
                <w:szCs w:val="24"/>
              </w:rPr>
              <w:t>Угол между ни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6C0E2" w14:textId="77777777" w:rsidR="009E4F29" w:rsidRPr="00843A0E" w:rsidRDefault="000014BA" w:rsidP="009E4F29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4.</w:t>
            </w:r>
            <w:r>
              <w:rPr>
                <w:sz w:val="24"/>
                <w:szCs w:val="24"/>
              </w:rPr>
              <w:t xml:space="preserve"> </w:t>
            </w:r>
            <w:r w:rsidR="009E4F29" w:rsidRPr="00843A0E">
              <w:rPr>
                <w:sz w:val="24"/>
                <w:szCs w:val="24"/>
              </w:rPr>
              <w:t>Методы нахождения расстояний между скрещивающимися прямыми.</w:t>
            </w:r>
          </w:p>
          <w:p w14:paraId="53528833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3FEE2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A0685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0D74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E0C08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6B1D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0704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810E7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15CD6A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6586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07A6D63B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A9975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DD71F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ы о параллельности прямых и плоскостей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42C2A0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используя теорем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14A8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04945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BC17D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B501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CA38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A40B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21A20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52599C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4498C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67084C07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53C2C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923A4C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D37F6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еометрические места точек в пространстве.</w:t>
            </w:r>
          </w:p>
          <w:p w14:paraId="0ACB6DC2" w14:textId="77777777" w:rsidR="009E4F29" w:rsidRPr="00843A0E" w:rsidRDefault="009E4F29" w:rsidP="009E4F2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3E6F10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78C8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62CF3" w14:textId="77777777" w:rsidR="009E4F29" w:rsidRPr="00D03146" w:rsidRDefault="001518C4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711F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8E03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F3DC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41EF49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857DE3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3B5A6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0FF4EE5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9993C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5873D4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06E79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глы с соответственно </w:t>
            </w:r>
            <w:proofErr w:type="spellStart"/>
            <w:r>
              <w:rPr>
                <w:sz w:val="24"/>
                <w:szCs w:val="24"/>
              </w:rPr>
              <w:t>сонаправленными</w:t>
            </w:r>
            <w:proofErr w:type="spellEnd"/>
            <w:r>
              <w:rPr>
                <w:sz w:val="24"/>
                <w:szCs w:val="24"/>
              </w:rPr>
              <w:t xml:space="preserve"> сторонам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AE55C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DC64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B5833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352E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122F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83C66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D1CB88" w14:textId="56089F77" w:rsidR="009E4F29" w:rsidRPr="00D03146" w:rsidRDefault="001466AE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9E4F29"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79D5E9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0FF34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05C471F2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9647D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0EF2B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ртогональное проектирование.</w:t>
            </w:r>
            <w:r w:rsidR="005D693F" w:rsidRPr="00843A0E">
              <w:rPr>
                <w:sz w:val="24"/>
                <w:szCs w:val="24"/>
              </w:rPr>
              <w:t xml:space="preserve"> Наклонные и прое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423B5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ртогональное проектирование.</w:t>
            </w:r>
            <w:r w:rsidR="005D693F" w:rsidRPr="00843A0E">
              <w:rPr>
                <w:sz w:val="24"/>
                <w:szCs w:val="24"/>
              </w:rPr>
              <w:t xml:space="preserve"> Наклонные и прое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A9D7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889DF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DF21A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D8ADD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51BB2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46C95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65FC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E5325A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99777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9E4F29" w:rsidRPr="00D03146" w14:paraId="785203A3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40FDA" w14:textId="77777777" w:rsidR="009E4F29" w:rsidRPr="00012F43" w:rsidRDefault="009E4F29" w:rsidP="009E4F29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10E37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B1CA8" w14:textId="77777777" w:rsidR="009E4F29" w:rsidRPr="00843A0E" w:rsidRDefault="009E4F29" w:rsidP="009E4F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применение 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7609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50D7DE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765224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39F78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A0F0B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015C1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CF513A" w14:textId="241BD080" w:rsidR="009E4F29" w:rsidRPr="00D03146" w:rsidRDefault="00A824AF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9E4F29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6BD5D0" w14:textId="77777777" w:rsidR="009E4F29" w:rsidRPr="00D03146" w:rsidRDefault="009E4F29" w:rsidP="009E4F29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69228" w14:textId="77777777" w:rsidR="009E4F29" w:rsidRPr="00D03146" w:rsidRDefault="009E4F29" w:rsidP="009E4F2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07C6074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26ED6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2F3DD" w14:textId="77777777" w:rsidR="000014BA" w:rsidRPr="000014BA" w:rsidRDefault="000014BA" w:rsidP="000014BA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924352" w14:textId="77777777" w:rsidR="000014BA" w:rsidRPr="000014BA" w:rsidRDefault="000014BA" w:rsidP="000014BA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2D790F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89E6E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B029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ED47C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A886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F3B0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80EB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B9BC3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76E1EC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3A1859D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31CB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4283F6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CD2D29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A71F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02ABB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82013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75793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9065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4B74F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690FA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8ACEEA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0BEE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437D04E9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C6B18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E5629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применение описательных характеристик числовых наб</w:t>
            </w:r>
            <w:r>
              <w:rPr>
                <w:sz w:val="24"/>
                <w:szCs w:val="24"/>
              </w:rPr>
              <w:t>о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032F4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90E5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E7A96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5B663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CCE2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D924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154A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2A7B7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CF5F6C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C67F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2E05CABC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22F7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54CE3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78CF5B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B79DB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295BA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DF30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139D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404E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DC129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C2F9F0" w14:textId="0A2DFAB9" w:rsidR="000014BA" w:rsidRPr="00D03146" w:rsidRDefault="001466AE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FB2B0E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F7AC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2CB3ED27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F48D1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94E72" w14:textId="77777777" w:rsidR="000014BA" w:rsidRPr="00843A0E" w:rsidRDefault="000014BA" w:rsidP="00F501C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</w:t>
            </w:r>
            <w:r w:rsidR="00F501C8">
              <w:rPr>
                <w:sz w:val="24"/>
                <w:szCs w:val="24"/>
              </w:rPr>
              <w:t>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3410F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3A78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3EC00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59D28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DE31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E2B6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492F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6170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6EE5A0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6C02C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08BAEE8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DCEFB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A368A" w14:textId="77777777" w:rsidR="00C26D4F" w:rsidRPr="000014BA" w:rsidRDefault="00C26D4F" w:rsidP="00C26D4F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5 «Вычисление вероятностей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AB57A6" w14:textId="77777777" w:rsidR="00C26D4F" w:rsidRPr="000014BA" w:rsidRDefault="00C26D4F" w:rsidP="00C26D4F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5 «Вычисление вероятностей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E5D8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72FA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B0BD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21A3C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4C20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3DA3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628E5" w14:textId="3872A275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CBC1A3" w14:textId="20CF4304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D0925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33C27D06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1F22B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4271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0BDA5E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гда зародилась комбинаторик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C5398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3C4FF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D4E73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5ED3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A031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648EC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987A5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999971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A0755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77998A91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310B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62063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756E3B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126F1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3C1B1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8625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1740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D905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64C2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93DD5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9E36FC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B00AC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1CAB32BB" w14:textId="77777777" w:rsidTr="00012F43">
        <w:trPr>
          <w:trHeight w:val="30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5D190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2568F0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формулы сложения вероятностей</w:t>
            </w:r>
            <w:r>
              <w:rPr>
                <w:sz w:val="24"/>
                <w:szCs w:val="24"/>
              </w:rPr>
              <w:t>.</w:t>
            </w:r>
          </w:p>
          <w:p w14:paraId="1737A10C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2A0560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формулы сложения вероятностей, диаграмм Эйлера, дерева вероятностей, формулы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1D20AD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7B367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E412E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B5D27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872C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7273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E7247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DF23E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F323A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7B7C13A8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5F5D7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5250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9606C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94C68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912B3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2E43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9337F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9671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533B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E33E5" w14:textId="532A15E4" w:rsidR="000014BA" w:rsidRPr="00D03146" w:rsidRDefault="001466AE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59C369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AA90A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639F4E85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B0EB0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F5D1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E3FFF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DEBBA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2069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5340D8" w14:textId="77777777" w:rsidR="000014BA" w:rsidRPr="00D03146" w:rsidRDefault="000014BA" w:rsidP="000014BA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EB79A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6FE0B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CC7E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3EF0CB" w14:textId="70D9B69A" w:rsidR="000014BA" w:rsidRPr="00D03146" w:rsidRDefault="001466AE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A874FC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CCE3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17A4807D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435E8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4ED35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CE1B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B428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41F3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BE699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E5427D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4623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8C9A5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4CADD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B5BDFD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46652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04F3BAF4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1E8AB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A7B6DF" w14:textId="77777777" w:rsidR="000014BA" w:rsidRPr="00843A0E" w:rsidRDefault="00874732" w:rsidP="000014BA">
            <w:pPr>
              <w:rPr>
                <w:sz w:val="24"/>
                <w:szCs w:val="24"/>
              </w:rPr>
            </w:pPr>
            <w:r w:rsidRPr="00874732">
              <w:rPr>
                <w:b/>
                <w:sz w:val="24"/>
                <w:szCs w:val="24"/>
              </w:rPr>
              <w:t>Проверочная работа № 6</w:t>
            </w:r>
            <w:r w:rsidR="009E024D">
              <w:rPr>
                <w:b/>
                <w:sz w:val="24"/>
                <w:szCs w:val="24"/>
              </w:rPr>
              <w:t xml:space="preserve"> </w:t>
            </w:r>
            <w:r w:rsidR="000014BA" w:rsidRPr="00843A0E">
              <w:rPr>
                <w:sz w:val="24"/>
                <w:szCs w:val="24"/>
              </w:rPr>
              <w:t>Правило умножения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1F5F2E" w14:textId="77777777" w:rsidR="000014BA" w:rsidRPr="00843A0E" w:rsidRDefault="00874732" w:rsidP="000014BA">
            <w:pPr>
              <w:rPr>
                <w:sz w:val="24"/>
                <w:szCs w:val="24"/>
              </w:rPr>
            </w:pPr>
            <w:r w:rsidRPr="00874732">
              <w:rPr>
                <w:b/>
                <w:sz w:val="24"/>
                <w:szCs w:val="24"/>
              </w:rPr>
              <w:t>Проверочная работа № 6.</w:t>
            </w:r>
            <w:r>
              <w:rPr>
                <w:b/>
                <w:sz w:val="24"/>
                <w:szCs w:val="24"/>
              </w:rPr>
              <w:t xml:space="preserve"> «Аксиомы теории вероятностей». </w:t>
            </w:r>
            <w:r w:rsidR="000014BA">
              <w:rPr>
                <w:sz w:val="24"/>
                <w:szCs w:val="24"/>
              </w:rPr>
              <w:t>Использование правила умножения вероятностей для решения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933D3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9FD76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71FED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307F9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BC26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E07F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4760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31E36F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EEE5D4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4E33A36E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7DA51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F0753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A8FA4E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7658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F4BD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ADD99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8239C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F1D52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44BC1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F9399" w14:textId="44BE480B" w:rsidR="000014BA" w:rsidRPr="00D03146" w:rsidRDefault="00A824AF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FE09A1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45667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480FCEE2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19019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D1E07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9CA60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99EC9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6A13F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4A47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95192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2DD6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4E2BA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AF4C0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2C5B45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620A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36057D07" w14:textId="77777777" w:rsidTr="00012F43">
        <w:trPr>
          <w:trHeight w:val="84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18085A0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93169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6023B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082CD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6C57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13568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EA63A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FD36B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28BD6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81296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FEDAE14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C07D6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354F829F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B9A38AF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7D3B76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5EE5F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A86B14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20A2FA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1919F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0563E8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692F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03BB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E8676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C92732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18A3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0014BA" w:rsidRPr="00D03146" w14:paraId="5760E5C6" w14:textId="77777777" w:rsidTr="00012F43">
        <w:trPr>
          <w:trHeight w:val="8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2DB2A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EA615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66CF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2E1005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29920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47E2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83C9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93CF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43D2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0AB2D8" w14:textId="57081287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0014BA"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7BF2B7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B463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585F2387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B5BAF34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5D224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F9B797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0510F8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8D04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A6FD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121E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DBD5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544BC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EADED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742318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317A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5A891404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2E548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2E2EF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8B440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37FBC1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C1E26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6266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CB6F9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3F21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AD26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61A1A" w14:textId="092717D8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="000014BA"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740DC4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410C7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6144DCE7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1B9EA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633C8" w14:textId="77777777" w:rsidR="000014BA" w:rsidRPr="00843A0E" w:rsidRDefault="005D693F" w:rsidP="000014BA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</w:t>
            </w:r>
            <w:r w:rsidRPr="00874732">
              <w:rPr>
                <w:b/>
                <w:sz w:val="24"/>
                <w:szCs w:val="24"/>
              </w:rPr>
              <w:t xml:space="preserve"> работа № 7.</w:t>
            </w:r>
            <w:r>
              <w:rPr>
                <w:b/>
                <w:sz w:val="24"/>
                <w:szCs w:val="24"/>
              </w:rPr>
              <w:t xml:space="preserve"> </w:t>
            </w:r>
            <w:r w:rsidR="000014BA" w:rsidRPr="00843A0E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D371A" w14:textId="77777777" w:rsidR="000014BA" w:rsidRPr="00843A0E" w:rsidRDefault="005D693F" w:rsidP="000014BA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</w:t>
            </w:r>
            <w:r w:rsidRPr="00874732">
              <w:rPr>
                <w:b/>
                <w:sz w:val="24"/>
                <w:szCs w:val="24"/>
              </w:rPr>
              <w:t xml:space="preserve"> работа № 7.</w:t>
            </w:r>
            <w:r>
              <w:rPr>
                <w:b/>
                <w:sz w:val="24"/>
                <w:szCs w:val="24"/>
              </w:rPr>
              <w:t xml:space="preserve"> </w:t>
            </w:r>
            <w:r w:rsidR="000014BA" w:rsidRPr="00843A0E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7CA2C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3B8DA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B745E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00BBE8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56DB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F462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F1ED0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1EF040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F37E6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61BE14BB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9DB7F8F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64B94B2B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297" w:type="pct"/>
            <w:vAlign w:val="center"/>
          </w:tcPr>
          <w:p w14:paraId="33858FA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85" w:type="pct"/>
            <w:vAlign w:val="center"/>
          </w:tcPr>
          <w:p w14:paraId="25E3F99E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5EBEBF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36C8BDE6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4E29DF7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76FD4C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843386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5D88EC8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7FEA58AF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C591D1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1CA7A420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42E432B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0DD39E6B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14:paraId="0A712187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311FE36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14:paraId="2F64ACF5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44BFD1C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239E74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26B3D6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720713E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2A507B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025565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36EFCAF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63E0A9AD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3CDA457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47576797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6501473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292D5BCA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297" w:type="pct"/>
            <w:vAlign w:val="center"/>
          </w:tcPr>
          <w:p w14:paraId="4C27305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85" w:type="pct"/>
            <w:vAlign w:val="center"/>
          </w:tcPr>
          <w:p w14:paraId="16758EC3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6F28191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0617065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0521889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280ED2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716E02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3A17901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4ABF07C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33585B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1506495D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7F2DE8D7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1F4A69E8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тность вероятности.</w:t>
            </w:r>
            <w:r w:rsidR="005D693F">
              <w:rPr>
                <w:sz w:val="24"/>
                <w:szCs w:val="24"/>
              </w:rPr>
              <w:t xml:space="preserve"> Функция распределения.</w:t>
            </w:r>
          </w:p>
        </w:tc>
        <w:tc>
          <w:tcPr>
            <w:tcW w:w="1297" w:type="pct"/>
            <w:vAlign w:val="center"/>
          </w:tcPr>
          <w:p w14:paraId="04CDAF0B" w14:textId="77777777" w:rsidR="000014BA" w:rsidRPr="00843A0E" w:rsidRDefault="005D693F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тность вероятности.</w:t>
            </w:r>
            <w:r>
              <w:rPr>
                <w:sz w:val="24"/>
                <w:szCs w:val="24"/>
              </w:rPr>
              <w:t xml:space="preserve"> Функция распределения.</w:t>
            </w:r>
            <w:r w:rsidR="000014BA"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vAlign w:val="center"/>
          </w:tcPr>
          <w:p w14:paraId="61C0F09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1DAC88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014B4CDE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40D09D1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1E2851C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BD62859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31D684C5" w14:textId="21D3E09E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DB05A61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187E26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7D0427D1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D393F7D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08457BE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авномерное распределение. </w:t>
            </w:r>
          </w:p>
          <w:p w14:paraId="6CAFDA95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31617BC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авномерное распределение. </w:t>
            </w:r>
          </w:p>
          <w:p w14:paraId="03D5EEF1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13C33C5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D9AEA7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B212E7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430092A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805E6A9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56E8F6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D802A1F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18DCE0F3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6CAE7D2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12483814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3787770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F8AB690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14:paraId="678A98F6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4B1B0FBA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14:paraId="68371DCC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57F0309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4A447A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D5D0A1C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7559C27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F86377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B0A507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5BD60E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D3AA9C7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1E8FEB7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41861DD4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779C0B90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8748B46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тинные и ложные высказыва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14:paraId="6A0FCEEC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тинные и ложные высказывания, операции над высказываниями.</w:t>
            </w:r>
          </w:p>
        </w:tc>
        <w:tc>
          <w:tcPr>
            <w:tcW w:w="185" w:type="pct"/>
            <w:vAlign w:val="center"/>
          </w:tcPr>
          <w:p w14:paraId="7B823369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CFB30C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B8A9F2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0086DBD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E66CBF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8AAC621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A7F90D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AE4726E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6906B62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4CD6B9CD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13321EF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1A9B873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297" w:type="pct"/>
            <w:vAlign w:val="center"/>
          </w:tcPr>
          <w:p w14:paraId="5715D976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85" w:type="pct"/>
            <w:vAlign w:val="center"/>
          </w:tcPr>
          <w:p w14:paraId="7C445ADB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55E7F5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5480924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6793906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318AA99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45572D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D248CD5" w14:textId="315E702D" w:rsidR="000014BA" w:rsidRPr="00D03146" w:rsidRDefault="00A824AF" w:rsidP="000014B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E3BAD94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327EFDA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26A33C00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4A2D326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58B454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ванторы существования и всеобщности.</w:t>
            </w:r>
            <w:r w:rsidR="005D693F">
              <w:rPr>
                <w:sz w:val="24"/>
                <w:szCs w:val="24"/>
              </w:rPr>
              <w:t xml:space="preserve"> Законы логики.</w:t>
            </w:r>
          </w:p>
          <w:p w14:paraId="5AEE7569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091B203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ванторы существования и всеобщности.</w:t>
            </w:r>
            <w:r w:rsidR="005D693F">
              <w:rPr>
                <w:sz w:val="24"/>
                <w:szCs w:val="24"/>
              </w:rPr>
              <w:t xml:space="preserve"> Основные логические правила.</w:t>
            </w:r>
          </w:p>
          <w:p w14:paraId="70AF234F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09EA854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508177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278F0D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4BB71CC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60959DA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FC8E99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39B7421E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46704C12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D2319D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00567C27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F419F3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73870628" w14:textId="77777777" w:rsidR="000014BA" w:rsidRPr="00843A0E" w:rsidRDefault="000014BA" w:rsidP="005D693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логических задач</w:t>
            </w:r>
            <w:r>
              <w:rPr>
                <w:sz w:val="24"/>
                <w:szCs w:val="24"/>
              </w:rPr>
              <w:t>.</w:t>
            </w:r>
            <w:r w:rsidR="005D693F" w:rsidRPr="00843A0E">
              <w:rPr>
                <w:sz w:val="24"/>
                <w:szCs w:val="24"/>
              </w:rPr>
              <w:t xml:space="preserve"> Умозаключения.</w:t>
            </w:r>
          </w:p>
        </w:tc>
        <w:tc>
          <w:tcPr>
            <w:tcW w:w="1297" w:type="pct"/>
            <w:vAlign w:val="center"/>
          </w:tcPr>
          <w:p w14:paraId="1E04174E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логических задач с использованием кругов Эйлера, основных логических правил.</w:t>
            </w:r>
            <w:r w:rsidR="005D693F" w:rsidRPr="00843A0E">
              <w:rPr>
                <w:sz w:val="24"/>
                <w:szCs w:val="24"/>
              </w:rPr>
              <w:t xml:space="preserve"> Умозаключения.</w:t>
            </w:r>
          </w:p>
        </w:tc>
        <w:tc>
          <w:tcPr>
            <w:tcW w:w="185" w:type="pct"/>
            <w:vAlign w:val="center"/>
          </w:tcPr>
          <w:p w14:paraId="1DFEDF09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5BF0BA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D2DCB2D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00D82CD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03D872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377BD5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33A7787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AC5A16F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ACEF33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2DB54751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14:paraId="10E5837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14:paraId="4FF22967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основания и доказательство в математике.</w:t>
            </w:r>
            <w:r w:rsidR="00874732">
              <w:rPr>
                <w:sz w:val="24"/>
                <w:szCs w:val="24"/>
              </w:rPr>
              <w:t xml:space="preserve"> Теоремы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vAlign w:val="center"/>
          </w:tcPr>
          <w:p w14:paraId="182B3835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основания и доказательство в математике.</w:t>
            </w:r>
            <w:r w:rsidR="00874732">
              <w:rPr>
                <w:sz w:val="24"/>
                <w:szCs w:val="24"/>
              </w:rPr>
              <w:t xml:space="preserve"> Доказательства теорем.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14:paraId="4D180280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14:paraId="2D24B9A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14:paraId="74F2E44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14:paraId="252C62DE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14:paraId="32D9A7D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14:paraId="630941CA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</w:tcPr>
          <w:p w14:paraId="752DDC4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14:paraId="7B68F106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03F373FC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31BFB9A3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1E7DADD1" w14:textId="77777777" w:rsidR="000014BA" w:rsidRPr="008D38A0" w:rsidRDefault="000014BA" w:rsidP="008D38A0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681F807" w14:textId="77777777" w:rsidR="000014BA" w:rsidRPr="00843A0E" w:rsidRDefault="008D38A0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="000014BA" w:rsidRPr="00843A0E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vAlign w:val="center"/>
          </w:tcPr>
          <w:p w14:paraId="5314FADC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vAlign w:val="center"/>
          </w:tcPr>
          <w:p w14:paraId="66E8AD5A" w14:textId="3CE736E2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74F30F6" w14:textId="77777777" w:rsidR="000014BA" w:rsidRPr="00D03146" w:rsidRDefault="008D38A0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041609F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C89E05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0712521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FAA388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0488A0F" w14:textId="7005D4B0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16, ЛР 5</w:t>
            </w:r>
            <w:r>
              <w:rPr>
                <w:bCs/>
                <w:sz w:val="24"/>
                <w:szCs w:val="24"/>
              </w:rPr>
              <w:t xml:space="preserve">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9E53FA3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AC7100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4BE28332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3415FCF" w14:textId="77777777" w:rsidR="000014BA" w:rsidRPr="008D38A0" w:rsidRDefault="000014BA" w:rsidP="008D38A0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1E054784" w14:textId="77777777" w:rsidR="000014BA" w:rsidRPr="00843A0E" w:rsidRDefault="008D38A0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="000014BA" w:rsidRPr="00843A0E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14:paraId="4B955916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3B877B6E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>Основная теорема арифметики. Остатки и сравнения.</w:t>
            </w:r>
          </w:p>
        </w:tc>
        <w:tc>
          <w:tcPr>
            <w:tcW w:w="185" w:type="pct"/>
            <w:vAlign w:val="center"/>
          </w:tcPr>
          <w:p w14:paraId="57970E04" w14:textId="6594AF93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9018E3C" w14:textId="77777777" w:rsidR="000014BA" w:rsidRPr="00D03146" w:rsidRDefault="008D38A0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2BBA8B6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E82048C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CF52F7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52A184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AF26343" w14:textId="3F66E2DD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ЛР 5,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6FD6EAC3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2F92A8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2D7F7139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4BCFE76F" w14:textId="77777777" w:rsidR="000014BA" w:rsidRPr="008D38A0" w:rsidRDefault="000014BA" w:rsidP="008D38A0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01EE781A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297" w:type="pct"/>
            <w:vAlign w:val="center"/>
          </w:tcPr>
          <w:p w14:paraId="34822AB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85" w:type="pct"/>
            <w:vAlign w:val="center"/>
          </w:tcPr>
          <w:p w14:paraId="00AD0A26" w14:textId="06E62D16" w:rsidR="000014BA" w:rsidRPr="00D03146" w:rsidRDefault="002171A1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vAlign w:val="center"/>
          </w:tcPr>
          <w:p w14:paraId="096AF441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72907A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C1867A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F4E48B1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94776E8" w14:textId="53758547" w:rsidR="000014BA" w:rsidRPr="00D03146" w:rsidRDefault="002171A1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48" w:type="pct"/>
            <w:vAlign w:val="center"/>
          </w:tcPr>
          <w:p w14:paraId="05A97C80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219E249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60AF5A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706A18D2" w14:textId="77777777" w:rsidTr="00700B07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BEB3364" w14:textId="77777777" w:rsidR="000014BA" w:rsidRPr="008D38A0" w:rsidRDefault="000014BA" w:rsidP="008D38A0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91F6F9A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</w:tcPr>
          <w:p w14:paraId="06092C8F" w14:textId="77777777" w:rsidR="000014BA" w:rsidRPr="00C06254" w:rsidRDefault="000014BA" w:rsidP="000014BA">
            <w:r w:rsidRPr="00C06254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vAlign w:val="center"/>
          </w:tcPr>
          <w:p w14:paraId="28FF139C" w14:textId="3A08E44E" w:rsidR="000014BA" w:rsidRPr="00D03146" w:rsidRDefault="002171A1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vAlign w:val="center"/>
          </w:tcPr>
          <w:p w14:paraId="5CA0213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0626F0C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EEFEC2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543FA5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BE8022C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1EA823BC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14:paraId="336F9D4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vAlign w:val="center"/>
          </w:tcPr>
          <w:p w14:paraId="5BF21059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2000EB92" w14:textId="77777777" w:rsidTr="00C06254">
        <w:tblPrEx>
          <w:tblLook w:val="04A0" w:firstRow="1" w:lastRow="0" w:firstColumn="1" w:lastColumn="0" w:noHBand="0" w:noVBand="1"/>
        </w:tblPrEx>
        <w:tc>
          <w:tcPr>
            <w:tcW w:w="2686" w:type="pct"/>
            <w:gridSpan w:val="3"/>
            <w:shd w:val="clear" w:color="auto" w:fill="BFBFBF" w:themeFill="background1" w:themeFillShade="BF"/>
            <w:vAlign w:val="center"/>
          </w:tcPr>
          <w:p w14:paraId="31471F1C" w14:textId="77777777" w:rsidR="000014BA" w:rsidRPr="00843A0E" w:rsidRDefault="000014BA" w:rsidP="000014BA">
            <w:pPr>
              <w:jc w:val="righ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 курс. 2</w:t>
            </w:r>
            <w:r w:rsidRPr="00D03146">
              <w:rPr>
                <w:i/>
                <w:sz w:val="24"/>
                <w:szCs w:val="24"/>
              </w:rPr>
              <w:t xml:space="preserve"> семестр всего часов: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14:paraId="10814187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2</w:t>
            </w:r>
            <w:r w:rsidRPr="00D03146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39" w:type="pct"/>
            <w:shd w:val="clear" w:color="auto" w:fill="BFBFBF" w:themeFill="background1" w:themeFillShade="BF"/>
            <w:vAlign w:val="center"/>
          </w:tcPr>
          <w:p w14:paraId="49BB8F0A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14:paraId="3B6B58E9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52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14:paraId="203EBA2A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shd w:val="clear" w:color="auto" w:fill="BFBFBF" w:themeFill="background1" w:themeFillShade="BF"/>
            <w:vAlign w:val="center"/>
          </w:tcPr>
          <w:p w14:paraId="217896BB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shd w:val="clear" w:color="auto" w:fill="BFBFBF" w:themeFill="background1" w:themeFillShade="BF"/>
            <w:vAlign w:val="center"/>
          </w:tcPr>
          <w:p w14:paraId="2A3B43A0" w14:textId="77777777" w:rsidR="000014BA" w:rsidRPr="00D03146" w:rsidRDefault="000014BA" w:rsidP="000014BA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648" w:type="pct"/>
            <w:shd w:val="clear" w:color="auto" w:fill="BFBFBF" w:themeFill="background1" w:themeFillShade="BF"/>
            <w:vAlign w:val="center"/>
          </w:tcPr>
          <w:p w14:paraId="3E9E13BD" w14:textId="77777777" w:rsidR="000014BA" w:rsidRPr="00D03146" w:rsidRDefault="000014BA" w:rsidP="000014BA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509" w:type="pct"/>
            <w:shd w:val="clear" w:color="auto" w:fill="BFBFBF" w:themeFill="background1" w:themeFillShade="BF"/>
            <w:vAlign w:val="center"/>
          </w:tcPr>
          <w:p w14:paraId="5167FF7E" w14:textId="77777777" w:rsidR="000014BA" w:rsidRPr="00D03146" w:rsidRDefault="000014BA" w:rsidP="000014BA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BFBFBF" w:themeFill="background1" w:themeFillShade="BF"/>
            <w:vAlign w:val="center"/>
          </w:tcPr>
          <w:p w14:paraId="1DC169B4" w14:textId="77777777" w:rsidR="000014BA" w:rsidRPr="00D03146" w:rsidRDefault="000014BA" w:rsidP="000014BA">
            <w:pPr>
              <w:rPr>
                <w:b/>
                <w:i/>
                <w:sz w:val="24"/>
                <w:szCs w:val="24"/>
              </w:rPr>
            </w:pPr>
          </w:p>
        </w:tc>
      </w:tr>
      <w:tr w:rsidR="000014BA" w:rsidRPr="00D03146" w14:paraId="681B7C6D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E59F6F6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C641AAD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14:paraId="67603A7C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71B0868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лгоритм Евклида. Китайская теорема об остатках. Малая теорема Ферма. q-</w:t>
            </w:r>
            <w:proofErr w:type="spellStart"/>
            <w:r w:rsidRPr="00843A0E">
              <w:rPr>
                <w:sz w:val="24"/>
                <w:szCs w:val="24"/>
              </w:rPr>
              <w:t>ичные</w:t>
            </w:r>
            <w:proofErr w:type="spellEnd"/>
            <w:r w:rsidRPr="00843A0E">
              <w:rPr>
                <w:sz w:val="24"/>
                <w:szCs w:val="24"/>
              </w:rPr>
              <w:t xml:space="preserve"> системы счисления. Функция Эйлера, число и сумма делителей натурального числа. </w:t>
            </w:r>
          </w:p>
          <w:p w14:paraId="1C24EC71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F8F5BF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9C8771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A8E5F9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32F5E55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1E6C315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7AEB92B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5026E2D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949A019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688F9A3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5B9F9D5A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01816301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BBFC513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297" w:type="pct"/>
            <w:vAlign w:val="center"/>
          </w:tcPr>
          <w:p w14:paraId="66F84E15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85" w:type="pct"/>
            <w:vAlign w:val="center"/>
          </w:tcPr>
          <w:p w14:paraId="5ED85B50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2D33E42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3AC58391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465516C2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956FC7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91F97C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C0F6D0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6D5E841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73BC920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5F02B22F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15645F8A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46B1DC71" w14:textId="3E303DC2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ригонометрические функции чисел и углов.</w:t>
            </w:r>
            <w:r w:rsidR="00DE270C" w:rsidRPr="00843A0E">
              <w:rPr>
                <w:sz w:val="24"/>
                <w:szCs w:val="24"/>
              </w:rPr>
              <w:t xml:space="preserve"> Формулы приведения</w:t>
            </w:r>
            <w:r w:rsidR="00DE270C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14:paraId="6C74EE9C" w14:textId="67252659" w:rsidR="00DE270C" w:rsidRDefault="000014BA" w:rsidP="00DE270C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ригонометрические функции чисел и углов.</w:t>
            </w:r>
            <w:r w:rsidR="00DE270C" w:rsidRPr="00843A0E">
              <w:rPr>
                <w:sz w:val="24"/>
                <w:szCs w:val="24"/>
              </w:rPr>
              <w:t xml:space="preserve"> Формулы приведения, сложения тригонометрических функций, формулы двойного и половинного аргумента.</w:t>
            </w:r>
          </w:p>
          <w:p w14:paraId="3062B471" w14:textId="5CF2BC0D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5B12146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7566C8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98F02D7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E6CACA0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A274AA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067719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B7D5291" w14:textId="6CA5ECEA" w:rsidR="000014BA" w:rsidRPr="00D03146" w:rsidRDefault="00A824AF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="000014BA"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11D58508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75D3D3A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C26D4F" w:rsidRPr="00D03146" w14:paraId="64929668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326EB4F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C209216" w14:textId="77777777" w:rsidR="00C26D4F" w:rsidRPr="00DC243D" w:rsidRDefault="00C26D4F" w:rsidP="00C26D4F">
            <w:pPr>
              <w:rPr>
                <w:b/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9.</w:t>
            </w:r>
            <w:r>
              <w:rPr>
                <w:b/>
                <w:sz w:val="24"/>
                <w:szCs w:val="24"/>
              </w:rPr>
              <w:t xml:space="preserve"> «Формулы приведения».</w:t>
            </w:r>
          </w:p>
        </w:tc>
        <w:tc>
          <w:tcPr>
            <w:tcW w:w="1297" w:type="pct"/>
            <w:vAlign w:val="center"/>
          </w:tcPr>
          <w:p w14:paraId="68913E9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9.</w:t>
            </w:r>
            <w:r>
              <w:rPr>
                <w:b/>
                <w:sz w:val="24"/>
                <w:szCs w:val="24"/>
              </w:rPr>
              <w:t xml:space="preserve"> «Формулы приведения».</w:t>
            </w:r>
          </w:p>
        </w:tc>
        <w:tc>
          <w:tcPr>
            <w:tcW w:w="185" w:type="pct"/>
            <w:vAlign w:val="center"/>
          </w:tcPr>
          <w:p w14:paraId="271B1693" w14:textId="77777777" w:rsidR="00C26D4F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53DD892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0AA4AB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000CA48" w14:textId="77777777" w:rsidR="00C26D4F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195D25C4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57EA27A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62BE6BC" w14:textId="069CC80C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D3F678D" w14:textId="47B3350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6474815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0014BA" w:rsidRPr="00D03146" w14:paraId="4EF82AB8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6A10FA3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4BE1C3B8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суммы, разности в произведе</w:t>
            </w:r>
            <w:r>
              <w:rPr>
                <w:sz w:val="24"/>
                <w:szCs w:val="24"/>
              </w:rPr>
              <w:t>ние тригонометрических функций.</w:t>
            </w:r>
          </w:p>
          <w:p w14:paraId="2F1E4C13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385953C3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  <w:p w14:paraId="55EF3808" w14:textId="77777777" w:rsidR="000014BA" w:rsidRPr="00843A0E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5455CB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10332E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2C46789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3C4E5A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3AA632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AAA86D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B03BE5E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9AB1B73" w14:textId="77777777" w:rsidR="000014BA" w:rsidRPr="00D03146" w:rsidRDefault="000014BA" w:rsidP="000014B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1448FBF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3DB884DB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18BC0D1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0970E1F4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843A0E">
              <w:rPr>
                <w:sz w:val="24"/>
                <w:szCs w:val="24"/>
              </w:rPr>
              <w:t>знакопостоянства</w:t>
            </w:r>
            <w:proofErr w:type="spellEnd"/>
            <w:r w:rsidRPr="00843A0E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vAlign w:val="center"/>
          </w:tcPr>
          <w:p w14:paraId="4A9900D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vAlign w:val="center"/>
          </w:tcPr>
          <w:p w14:paraId="6AC12E16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011EBDE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A927061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7EEDECB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89EFA28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5EF83B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09C92EA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71BD04E1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7B711ED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02CBDAF3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ACD974E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6C326BB1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297" w:type="pct"/>
            <w:vAlign w:val="center"/>
          </w:tcPr>
          <w:p w14:paraId="655A55EB" w14:textId="347B5F93" w:rsidR="000014BA" w:rsidRPr="00843A0E" w:rsidRDefault="000014BA" w:rsidP="000014B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ждение наибольшего и наименьшего значения функции.</w:t>
            </w:r>
            <w:r w:rsidR="00DE270C">
              <w:t xml:space="preserve"> </w:t>
            </w:r>
            <w:r w:rsidR="00DE270C" w:rsidRPr="00DE270C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vAlign w:val="center"/>
          </w:tcPr>
          <w:p w14:paraId="559EF28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DCA52C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5D63ED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7356777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6CF2443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3AEE49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77859022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9F76987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03983F95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0014BA" w:rsidRPr="00D03146" w14:paraId="1DF0D381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440705A9" w14:textId="77777777" w:rsidR="000014BA" w:rsidRPr="00012F43" w:rsidRDefault="000014BA" w:rsidP="000014BA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C70EE59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vAlign w:val="center"/>
          </w:tcPr>
          <w:p w14:paraId="7374B0E2" w14:textId="77777777" w:rsidR="000014BA" w:rsidRPr="00843A0E" w:rsidRDefault="000014BA" w:rsidP="000014BA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vAlign w:val="center"/>
          </w:tcPr>
          <w:p w14:paraId="5EB2C529" w14:textId="77777777" w:rsidR="000014BA" w:rsidRPr="00D03146" w:rsidRDefault="000014BA" w:rsidP="000014B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B42A7D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72E8754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F0A644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CB5CB8F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54F3026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9F6FDBE" w14:textId="2D1AD1A8" w:rsidR="000014BA" w:rsidRPr="00D03146" w:rsidRDefault="001466AE" w:rsidP="000014B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="000014BA"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37136FF" w14:textId="77777777" w:rsidR="000014BA" w:rsidRPr="00D03146" w:rsidRDefault="000014BA" w:rsidP="000014B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957875D" w14:textId="77777777" w:rsidR="000014BA" w:rsidRPr="00D03146" w:rsidRDefault="000014BA" w:rsidP="000014BA">
            <w:pPr>
              <w:rPr>
                <w:sz w:val="24"/>
                <w:szCs w:val="24"/>
              </w:rPr>
            </w:pPr>
          </w:p>
        </w:tc>
      </w:tr>
      <w:tr w:rsidR="00C26D4F" w:rsidRPr="00D03146" w14:paraId="5324C0A8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3AEEB1BD" w14:textId="77777777" w:rsidR="00C26D4F" w:rsidRDefault="00C26D4F" w:rsidP="00C26D4F">
            <w:pPr>
              <w:ind w:left="284"/>
              <w:rPr>
                <w:sz w:val="20"/>
                <w:szCs w:val="20"/>
              </w:rPr>
            </w:pPr>
          </w:p>
          <w:p w14:paraId="72256A23" w14:textId="77777777" w:rsidR="00C26D4F" w:rsidRPr="00581E81" w:rsidRDefault="00C26D4F" w:rsidP="00C26D4F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2065AFB0" w14:textId="44D27BEE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 xml:space="preserve">Четные </w:t>
            </w:r>
            <w:r w:rsidRPr="00843A0E">
              <w:rPr>
                <w:sz w:val="24"/>
                <w:szCs w:val="24"/>
              </w:rPr>
              <w:lastRenderedPageBreak/>
              <w:t>и нечетные функции.</w:t>
            </w:r>
          </w:p>
        </w:tc>
        <w:tc>
          <w:tcPr>
            <w:tcW w:w="1297" w:type="pct"/>
            <w:vAlign w:val="center"/>
          </w:tcPr>
          <w:p w14:paraId="7811A6DC" w14:textId="1A5D2A9D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 xml:space="preserve">Четные и </w:t>
            </w:r>
            <w:r w:rsidRPr="00843A0E">
              <w:rPr>
                <w:sz w:val="24"/>
                <w:szCs w:val="24"/>
              </w:rPr>
              <w:lastRenderedPageBreak/>
              <w:t>нечетные функции.</w:t>
            </w:r>
          </w:p>
        </w:tc>
        <w:tc>
          <w:tcPr>
            <w:tcW w:w="185" w:type="pct"/>
            <w:vAlign w:val="center"/>
          </w:tcPr>
          <w:p w14:paraId="583B416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448F371" w14:textId="77777777" w:rsidR="00C26D4F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2DB02CE3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AB6DD9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4602E52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8DDBD4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1DB4380C" w14:textId="4F5D4A10" w:rsidR="00C26D4F" w:rsidRPr="00D03146" w:rsidRDefault="00C26D4F" w:rsidP="00C26D4F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</w:tcPr>
          <w:p w14:paraId="25D6EE9E" w14:textId="28739BC0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vAlign w:val="center"/>
          </w:tcPr>
          <w:p w14:paraId="418CD71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0984C3AF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43FFE06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4A515E9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270" w14:anchorId="13A9B200">
                <v:shape id="_x0000_i1026" type="#_x0000_t75" style="width:46.2pt;height:13.6pt" o:ole="">
                  <v:imagedata r:id="rId12" o:title=""/>
                </v:shape>
                <o:OLEObject Type="Embed" ProgID="Equation.DSMT4" ShapeID="_x0000_i1026" DrawAspect="Content" ObjectID="_1699824459" r:id="rId13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30" w14:anchorId="701E58AD">
                <v:shape id="_x0000_i1027" type="#_x0000_t75" style="width:46.2pt;height:16.3pt" o:ole="">
                  <v:imagedata r:id="rId14" o:title=""/>
                </v:shape>
                <o:OLEObject Type="Embed" ProgID="Equation.DSMT4" ShapeID="_x0000_i1027" DrawAspect="Content" ObjectID="_1699824460" r:id="rId15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810" w:dyaOrig="300" w14:anchorId="573CEB45">
                <v:shape id="_x0000_i1028" type="#_x0000_t75" style="width:40.75pt;height:14.95pt" o:ole="">
                  <v:imagedata r:id="rId16" o:title=""/>
                </v:shape>
                <o:OLEObject Type="Embed" ProgID="Equation.DSMT4" ShapeID="_x0000_i1028" DrawAspect="Content" ObjectID="_1699824461" r:id="rId17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00" w14:anchorId="571A8ACF">
                <v:shape id="_x0000_i1029" type="#_x0000_t75" style="width:46.2pt;height:14.95pt" o:ole="">
                  <v:imagedata r:id="rId18" o:title=""/>
                </v:shape>
                <o:OLEObject Type="Embed" ProgID="Equation.DSMT4" ShapeID="_x0000_i1029" DrawAspect="Content" ObjectID="_1699824462" r:id="rId19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14:paraId="2EA661A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270" w14:anchorId="304C11C0">
                <v:shape id="_x0000_i1030" type="#_x0000_t75" style="width:46.2pt;height:13.6pt" o:ole="">
                  <v:imagedata r:id="rId12" o:title=""/>
                </v:shape>
                <o:OLEObject Type="Embed" ProgID="Equation.DSMT4" ShapeID="_x0000_i1030" DrawAspect="Content" ObjectID="_1699824463" r:id="rId20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30" w14:anchorId="7151B176">
                <v:shape id="_x0000_i1031" type="#_x0000_t75" style="width:46.2pt;height:16.3pt" o:ole="">
                  <v:imagedata r:id="rId14" o:title=""/>
                </v:shape>
                <o:OLEObject Type="Embed" ProgID="Equation.DSMT4" ShapeID="_x0000_i1031" DrawAspect="Content" ObjectID="_1699824464" r:id="rId21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810" w:dyaOrig="300" w14:anchorId="6611FD57">
                <v:shape id="_x0000_i1032" type="#_x0000_t75" style="width:40.75pt;height:14.95pt" o:ole="">
                  <v:imagedata r:id="rId16" o:title=""/>
                </v:shape>
                <o:OLEObject Type="Embed" ProgID="Equation.DSMT4" ShapeID="_x0000_i1032" DrawAspect="Content" ObjectID="_1699824465" r:id="rId22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00" w14:anchorId="5B30EE03">
                <v:shape id="_x0000_i1033" type="#_x0000_t75" style="width:46.2pt;height:14.95pt" o:ole="">
                  <v:imagedata r:id="rId18" o:title=""/>
                </v:shape>
                <o:OLEObject Type="Embed" ProgID="Equation.DSMT4" ShapeID="_x0000_i1033" DrawAspect="Content" ObjectID="_1699824466" r:id="rId23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vAlign w:val="center"/>
          </w:tcPr>
          <w:p w14:paraId="3FFE2B1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4C84496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1FBF48C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19E198B2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EABA57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9F817BC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DB335AD" w14:textId="0D4C5DDD" w:rsidR="00C26D4F" w:rsidRPr="00D03146" w:rsidRDefault="00C26D4F" w:rsidP="00C26D4F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F1F186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6F7BFC6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01FCB2DC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4553BF41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8DD00AC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10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14:paraId="116F9B15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019D2AE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Проверочная </w:t>
            </w:r>
            <w:r>
              <w:rPr>
                <w:b/>
                <w:sz w:val="24"/>
                <w:szCs w:val="24"/>
              </w:rPr>
              <w:t xml:space="preserve">работа № 10 «Тригонометрические функции». </w:t>
            </w:r>
            <w:r w:rsidRPr="00843A0E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14:paraId="0582C0B3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04274708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1DCBF2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3C9D188D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71C3AD3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7AD90892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32AB0F6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7D3CB2C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23262FED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0B0961E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7D7FD6BD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666454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2C7CF78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ра</w:t>
            </w:r>
            <w:r>
              <w:rPr>
                <w:sz w:val="24"/>
                <w:szCs w:val="24"/>
              </w:rPr>
              <w:t xml:space="preserve">тные тригонометрические функции и </w:t>
            </w:r>
            <w:proofErr w:type="spellStart"/>
            <w:r w:rsidRPr="00843A0E">
              <w:rPr>
                <w:sz w:val="24"/>
                <w:szCs w:val="24"/>
              </w:rPr>
              <w:t>ригонометрические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</w:t>
            </w:r>
          </w:p>
        </w:tc>
        <w:tc>
          <w:tcPr>
            <w:tcW w:w="1297" w:type="pct"/>
            <w:vAlign w:val="center"/>
          </w:tcPr>
          <w:p w14:paraId="5131107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ратные тригонометрические функции, их главные значения, свойства и графики. Тригонометрические уравнения.</w:t>
            </w:r>
          </w:p>
        </w:tc>
        <w:tc>
          <w:tcPr>
            <w:tcW w:w="185" w:type="pct"/>
            <w:vAlign w:val="center"/>
          </w:tcPr>
          <w:p w14:paraId="6251B34B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3582D1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8C5E9CD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BA7246D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62D6A53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754CE64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7B7E9CCE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435279CE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E17AE2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5658EEE5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C5E1E0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1B3A946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vAlign w:val="center"/>
          </w:tcPr>
          <w:p w14:paraId="5471A00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однородных тригонометрических уравнений однородных</w:t>
            </w:r>
          </w:p>
        </w:tc>
        <w:tc>
          <w:tcPr>
            <w:tcW w:w="185" w:type="pct"/>
            <w:vAlign w:val="center"/>
          </w:tcPr>
          <w:p w14:paraId="2614C57F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5E95F46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4F8B481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34319BE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6E37652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E3080C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05C8420F" w14:textId="720F73AB" w:rsidR="00C26D4F" w:rsidRPr="00D03146" w:rsidRDefault="00C26D4F" w:rsidP="00C26D4F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6E9AFA09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A771B23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042C1E13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CD1B79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047CBAA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vAlign w:val="center"/>
          </w:tcPr>
          <w:p w14:paraId="4011653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vAlign w:val="center"/>
          </w:tcPr>
          <w:p w14:paraId="7665EDC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F60384C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95C943F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1FB0308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5422CE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6C1FB9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ADE20AF" w14:textId="7BBDE4A8" w:rsidR="00C26D4F" w:rsidRPr="00D03146" w:rsidRDefault="00C26D4F" w:rsidP="00C26D4F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269895F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6BE0E0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2A96FDD4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B8A6CF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7883CE3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  <w:p w14:paraId="738B2FE7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3DB9B0F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ростейших систем тригонометрических уравнений.</w:t>
            </w:r>
          </w:p>
        </w:tc>
        <w:tc>
          <w:tcPr>
            <w:tcW w:w="185" w:type="pct"/>
            <w:vAlign w:val="center"/>
          </w:tcPr>
          <w:p w14:paraId="17C70445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8FB8D4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568B2B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C9C037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83E046A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E3C069D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7FD6800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62FAD2A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4B703466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18FEBDF0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7D94808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4512FAE8" w14:textId="77777777" w:rsidR="00C26D4F" w:rsidRPr="00DC243D" w:rsidRDefault="00C26D4F" w:rsidP="00C26D4F">
            <w:pPr>
              <w:rPr>
                <w:b/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DC243D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DC243D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vAlign w:val="center"/>
          </w:tcPr>
          <w:p w14:paraId="04305D8B" w14:textId="77777777" w:rsidR="00C26D4F" w:rsidRDefault="00C26D4F" w:rsidP="00C26D4F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DC243D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DC243D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vAlign w:val="center"/>
          </w:tcPr>
          <w:p w14:paraId="4E81470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08DE354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E56F1E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88BAD8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18BB4F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7AAE4D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219D5E8" w14:textId="444EB109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14302244" w14:textId="19EA86EE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159F3D48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32B5697D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7FC95E4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6B33A01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тетраэдров.</w:t>
            </w:r>
          </w:p>
        </w:tc>
        <w:tc>
          <w:tcPr>
            <w:tcW w:w="1297" w:type="pct"/>
            <w:vAlign w:val="center"/>
          </w:tcPr>
          <w:p w14:paraId="36907BD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Ортоцентрический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, каркасный тетраэдр, </w:t>
            </w:r>
            <w:proofErr w:type="spellStart"/>
            <w:r w:rsidRPr="00843A0E">
              <w:rPr>
                <w:sz w:val="24"/>
                <w:szCs w:val="24"/>
              </w:rPr>
              <w:t>равногранный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.</w:t>
            </w:r>
          </w:p>
        </w:tc>
        <w:tc>
          <w:tcPr>
            <w:tcW w:w="185" w:type="pct"/>
            <w:vAlign w:val="center"/>
          </w:tcPr>
          <w:p w14:paraId="5FEB2AC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BD558C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2BAC7FF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729739F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E9842CD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2478C9D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DEA2A38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0B626F4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A52B9F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46E05F68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749CA6B1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8B3BCA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ямоугольный тетраэдр. Медианы и </w:t>
            </w:r>
            <w:proofErr w:type="spellStart"/>
            <w:r w:rsidRPr="00843A0E">
              <w:rPr>
                <w:sz w:val="24"/>
                <w:szCs w:val="24"/>
              </w:rPr>
              <w:t>бимедианы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а. </w:t>
            </w:r>
          </w:p>
          <w:p w14:paraId="625A13BC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2AEEA1E5" w14:textId="7B0BA0C0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.</w:t>
            </w:r>
            <w:r w:rsidRPr="00843A0E">
              <w:rPr>
                <w:sz w:val="24"/>
                <w:szCs w:val="24"/>
              </w:rPr>
              <w:t xml:space="preserve"> Достраивание тетраэдра до параллелепипеда.</w:t>
            </w:r>
          </w:p>
          <w:p w14:paraId="34B3F9CD" w14:textId="1FC59C58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782F387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5C57BE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342E27B4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9B5EA72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2F0114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ED2851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7D47953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3E349774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02A31EC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5FE34182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538B23E5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1BECEF1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vAlign w:val="center"/>
          </w:tcPr>
          <w:p w14:paraId="6B9C481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vAlign w:val="center"/>
          </w:tcPr>
          <w:p w14:paraId="6585E621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CDA691C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41FF514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ADEFA05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72A861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567900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10E1F2F" w14:textId="781DF756" w:rsidR="00C26D4F" w:rsidRPr="00D03146" w:rsidRDefault="00C26D4F" w:rsidP="00C26D4F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55CF2D7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080FC41D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28C4A3EE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2C55022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4414C0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14:paraId="680F17B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14:paraId="260D998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 xml:space="preserve">Общий перпендикуляр двух скрещивающихся прямых. </w:t>
            </w:r>
          </w:p>
          <w:p w14:paraId="72C7A5E8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034BBA0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vAlign w:val="center"/>
          </w:tcPr>
          <w:p w14:paraId="320EDD3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F486236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16ECA16A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EF9134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4659EB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986284C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3AC4BB5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8538FE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4053D148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1AD1A37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777933C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D42CAF">
              <w:rPr>
                <w:b/>
                <w:sz w:val="24"/>
                <w:szCs w:val="24"/>
              </w:rPr>
              <w:t>Проверочная работа № 11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Углы в пространстве.</w:t>
            </w:r>
          </w:p>
        </w:tc>
        <w:tc>
          <w:tcPr>
            <w:tcW w:w="1297" w:type="pct"/>
            <w:vAlign w:val="center"/>
          </w:tcPr>
          <w:p w14:paraId="7FC3EC1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D42CAF">
              <w:rPr>
                <w:b/>
                <w:sz w:val="24"/>
                <w:szCs w:val="24"/>
              </w:rPr>
              <w:t>Проверочная работа № 11</w:t>
            </w:r>
            <w:r>
              <w:rPr>
                <w:b/>
                <w:sz w:val="24"/>
                <w:szCs w:val="24"/>
              </w:rPr>
              <w:t xml:space="preserve"> «Тетраэдр»</w:t>
            </w:r>
            <w:r w:rsidRPr="00D42CAF">
              <w:rPr>
                <w:b/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Виды углов в пространстве.</w:t>
            </w:r>
          </w:p>
        </w:tc>
        <w:tc>
          <w:tcPr>
            <w:tcW w:w="185" w:type="pct"/>
            <w:vAlign w:val="center"/>
          </w:tcPr>
          <w:p w14:paraId="1A456BB4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4418C2A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11AB14C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6B49EBE4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DEB677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AEE025A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7DCE54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055941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E1E0287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224497DD" w14:textId="77777777" w:rsidTr="00012F43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6A9081A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44CA12D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vAlign w:val="center"/>
          </w:tcPr>
          <w:p w14:paraId="1740DC8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vAlign w:val="center"/>
          </w:tcPr>
          <w:p w14:paraId="2E580F04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344D13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021BE143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029D817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6F7D611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802628C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E8B7897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579E09A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64E437FB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6402BF15" w14:textId="77777777" w:rsidTr="00BF394C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14:paraId="3C82C08B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7F21645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многогранников.</w:t>
            </w:r>
          </w:p>
        </w:tc>
        <w:tc>
          <w:tcPr>
            <w:tcW w:w="1297" w:type="pct"/>
            <w:vAlign w:val="center"/>
          </w:tcPr>
          <w:p w14:paraId="3F145C1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звертки многогранника. Кратчайшие пути на поверхности многогранника.</w:t>
            </w:r>
          </w:p>
          <w:p w14:paraId="0B1EA904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3246C82F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07A82B9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56F5D044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F43B179" w14:textId="7777777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2FC3098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FE1158E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904B65C" w14:textId="09D22CFD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4D4D61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4261510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</w:tr>
      <w:tr w:rsidR="00C26D4F" w:rsidRPr="00D03146" w14:paraId="2D925F6B" w14:textId="77777777" w:rsidTr="00012F43">
        <w:tc>
          <w:tcPr>
            <w:tcW w:w="232" w:type="pct"/>
            <w:vAlign w:val="center"/>
          </w:tcPr>
          <w:p w14:paraId="58697247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051EBF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Эйлера. Правильные многогранники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1D6BC06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войственность правильных многогранников.</w:t>
            </w:r>
          </w:p>
          <w:p w14:paraId="65F802BA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68D7D8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2D15635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89186A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1E6AFE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9F6C32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AA881D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D8AA997" w14:textId="76C72E73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B98E97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044030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97B5F29" w14:textId="77777777" w:rsidTr="00012F43">
        <w:tc>
          <w:tcPr>
            <w:tcW w:w="232" w:type="pct"/>
            <w:vAlign w:val="center"/>
          </w:tcPr>
          <w:p w14:paraId="6363646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7710EAFC" w14:textId="7C2E528C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ма. П</w:t>
            </w:r>
            <w:r>
              <w:rPr>
                <w:sz w:val="24"/>
                <w:szCs w:val="24"/>
              </w:rPr>
              <w:t>араллелепипед и его свойств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7C2408E5" w14:textId="0914E595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числение площадей поверхности, нахождение длин рёбер, диагонали. Вершины, рёбра, грани многогранника. Теорема о квадрате диагонали прямоугольного параллелепипеда.</w:t>
            </w:r>
          </w:p>
          <w:p w14:paraId="5F13BEA1" w14:textId="0D762923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38514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7378450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7FC551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659147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273138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3C0733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910CAAB" w14:textId="5CEF504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643BB2BF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145452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7D0E4E3" w14:textId="77777777" w:rsidTr="00012F43">
        <w:trPr>
          <w:trHeight w:val="518"/>
        </w:trPr>
        <w:tc>
          <w:tcPr>
            <w:tcW w:w="232" w:type="pct"/>
            <w:vAlign w:val="center"/>
          </w:tcPr>
          <w:p w14:paraId="32C3BAA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9DB965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82489D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4CC9A47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6EB790D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33C94F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62BDA8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B6ACD6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B578F6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9258D8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0B4555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13A621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61C777F" w14:textId="77777777" w:rsidTr="00012F43">
        <w:trPr>
          <w:trHeight w:val="517"/>
        </w:trPr>
        <w:tc>
          <w:tcPr>
            <w:tcW w:w="232" w:type="pct"/>
            <w:vAlign w:val="center"/>
          </w:tcPr>
          <w:p w14:paraId="23E9D9F1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5D5AC79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аклонные призмы. </w:t>
            </w:r>
          </w:p>
          <w:p w14:paraId="7EA7F24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0C06626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аклонные призмы. </w:t>
            </w:r>
          </w:p>
          <w:p w14:paraId="6BF94CA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5FE709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1D324D7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DD2845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02B69E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1C8A7F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83D23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C7D86C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66A8027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56737355" w14:textId="77777777" w:rsidR="00C26D4F" w:rsidRPr="008902B1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00915CC" w14:textId="77777777" w:rsidTr="00012F43">
        <w:trPr>
          <w:trHeight w:val="398"/>
        </w:trPr>
        <w:tc>
          <w:tcPr>
            <w:tcW w:w="232" w:type="pct"/>
            <w:vAlign w:val="center"/>
          </w:tcPr>
          <w:p w14:paraId="2D210107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63144B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ирамида. Виды пирамид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0B2695F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ощадь боковой полной поверхности пирамиды, усечённой пирамиды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25340D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2EEBC0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537E45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C40030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EC1BF9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19E01B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57DDD5D" w14:textId="1FC805FA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8A215DA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D2CF03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D021B9A" w14:textId="77777777" w:rsidTr="00012F43">
        <w:tc>
          <w:tcPr>
            <w:tcW w:w="232" w:type="pct"/>
            <w:vAlign w:val="center"/>
          </w:tcPr>
          <w:p w14:paraId="0796117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2328103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Элементы правильной пирамиды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5301F01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лементы пирамиды. Изготовление развёртки пирамиды, усечённой пирамиды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C65208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1E9D203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0CEA145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0B1BC53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36AC1B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7196CD1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147DBDA" w14:textId="63E78324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7CCA200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13B5A3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CDDF0AB" w14:textId="77777777" w:rsidTr="00012F43">
        <w:tc>
          <w:tcPr>
            <w:tcW w:w="232" w:type="pct"/>
            <w:vAlign w:val="center"/>
          </w:tcPr>
          <w:p w14:paraId="24E9880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2E1497B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843A0E">
              <w:rPr>
                <w:sz w:val="24"/>
                <w:szCs w:val="24"/>
              </w:rPr>
              <w:t>равнонаклоненными</w:t>
            </w:r>
            <w:proofErr w:type="spellEnd"/>
            <w:r w:rsidRPr="00843A0E">
              <w:rPr>
                <w:sz w:val="24"/>
                <w:szCs w:val="24"/>
              </w:rPr>
              <w:t xml:space="preserve"> ребрами и гранями</w:t>
            </w:r>
            <w:r>
              <w:rPr>
                <w:sz w:val="24"/>
                <w:szCs w:val="24"/>
              </w:rPr>
              <w:t>.</w:t>
            </w:r>
          </w:p>
          <w:p w14:paraId="670DF8A9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1E0964C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843A0E">
              <w:rPr>
                <w:sz w:val="24"/>
                <w:szCs w:val="24"/>
              </w:rPr>
              <w:t>равнонаклоненными</w:t>
            </w:r>
            <w:proofErr w:type="spellEnd"/>
            <w:r w:rsidRPr="00843A0E">
              <w:rPr>
                <w:sz w:val="24"/>
                <w:szCs w:val="24"/>
              </w:rPr>
              <w:t xml:space="preserve"> ребрами и гранями, их основные свойства.  </w:t>
            </w:r>
          </w:p>
          <w:p w14:paraId="696C0A05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0C958F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77665B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CC3271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5C0051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290D5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96A7A0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4D8FF9F" w14:textId="6768D6A5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63D3216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35B5071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139BE9DD" w14:textId="77777777" w:rsidTr="00BA1A27">
        <w:tc>
          <w:tcPr>
            <w:tcW w:w="232" w:type="pct"/>
            <w:vAlign w:val="center"/>
          </w:tcPr>
          <w:p w14:paraId="6966BED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25B5101C" w14:textId="77777777" w:rsidR="00C26D4F" w:rsidRPr="00A869E0" w:rsidRDefault="00C26D4F" w:rsidP="00C26D4F">
            <w:pPr>
              <w:rPr>
                <w:b/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869E0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869E0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E37C44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869E0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869E0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C70F9C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shd w:val="clear" w:color="auto" w:fill="auto"/>
            <w:vAlign w:val="center"/>
          </w:tcPr>
          <w:p w14:paraId="052A62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6208F6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A2972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30DFE7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AE703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B810607" w14:textId="7CEAE769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4FD11C66" w14:textId="5ABC9909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243B579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0BC36AD" w14:textId="77777777" w:rsidTr="00012F43">
        <w:trPr>
          <w:trHeight w:val="280"/>
        </w:trPr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14:paraId="5F678AF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4C059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ь с действительным показателем, свойства степени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7F717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епени с действительными показателями её свойства, действия со степенями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307C2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17DE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C0AC4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9DBAF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14:paraId="621B79A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14:paraId="53165AA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9F81F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</w:tcPr>
          <w:p w14:paraId="514ACD4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3DB12A9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D5EB7F6" w14:textId="77777777" w:rsidTr="00012F43">
        <w:trPr>
          <w:trHeight w:val="648"/>
        </w:trPr>
        <w:tc>
          <w:tcPr>
            <w:tcW w:w="232" w:type="pct"/>
            <w:vAlign w:val="center"/>
          </w:tcPr>
          <w:p w14:paraId="5F8A77CB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5E2284A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ейшие показа</w:t>
            </w:r>
            <w:r>
              <w:rPr>
                <w:sz w:val="24"/>
                <w:szCs w:val="24"/>
              </w:rPr>
              <w:t>тельные уравнения.</w:t>
            </w:r>
          </w:p>
        </w:tc>
        <w:tc>
          <w:tcPr>
            <w:tcW w:w="1297" w:type="pct"/>
            <w:vAlign w:val="center"/>
          </w:tcPr>
          <w:p w14:paraId="6D47052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стейшие показательные уравнения. Алгоритм решения уравнений графическим методом, методом уравнивания оснований</w:t>
            </w:r>
          </w:p>
        </w:tc>
        <w:tc>
          <w:tcPr>
            <w:tcW w:w="185" w:type="pct"/>
            <w:vAlign w:val="center"/>
          </w:tcPr>
          <w:p w14:paraId="589E96B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709D98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FEBF0F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14:paraId="0987AEB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5464F7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56254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0860EEC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09B40FC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5BCCDD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B02808C" w14:textId="77777777" w:rsidTr="00BF394C">
        <w:trPr>
          <w:trHeight w:val="648"/>
        </w:trPr>
        <w:tc>
          <w:tcPr>
            <w:tcW w:w="232" w:type="pct"/>
            <w:vAlign w:val="center"/>
          </w:tcPr>
          <w:p w14:paraId="15C42FB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2268113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</w:t>
            </w:r>
            <w:r>
              <w:rPr>
                <w:sz w:val="24"/>
                <w:szCs w:val="24"/>
              </w:rPr>
              <w:t xml:space="preserve">ейшие показательные </w:t>
            </w:r>
            <w:r w:rsidRPr="00843A0E">
              <w:rPr>
                <w:sz w:val="24"/>
                <w:szCs w:val="24"/>
              </w:rPr>
              <w:t>неравенства.</w:t>
            </w:r>
          </w:p>
        </w:tc>
        <w:tc>
          <w:tcPr>
            <w:tcW w:w="1297" w:type="pct"/>
            <w:vAlign w:val="center"/>
          </w:tcPr>
          <w:p w14:paraId="0D687319" w14:textId="77777777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>
              <w:rPr>
                <w:sz w:val="24"/>
                <w:szCs w:val="24"/>
              </w:rPr>
              <w:t>а&lt;</w:t>
            </w:r>
            <w:proofErr w:type="gramEnd"/>
            <w:r>
              <w:rPr>
                <w:sz w:val="24"/>
                <w:szCs w:val="24"/>
              </w:rPr>
              <w:t>1</w:t>
            </w:r>
          </w:p>
          <w:p w14:paraId="7B1447F1" w14:textId="77777777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оказательных неравенств</w:t>
            </w:r>
          </w:p>
        </w:tc>
        <w:tc>
          <w:tcPr>
            <w:tcW w:w="185" w:type="pct"/>
            <w:vAlign w:val="center"/>
          </w:tcPr>
          <w:p w14:paraId="5418DBC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58B4BC4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28A8FA1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14:paraId="758E301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6AD710D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7ADA39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B6A3E43" w14:textId="418F726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5E358B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14:paraId="2DCF768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622E2DE" w14:textId="77777777" w:rsidTr="00012F43">
        <w:tc>
          <w:tcPr>
            <w:tcW w:w="232" w:type="pct"/>
            <w:vAlign w:val="center"/>
          </w:tcPr>
          <w:p w14:paraId="7A0A1F1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7158E52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. Показательная функция и ее свойства и график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7A5C74A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47F49A1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DC73ED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FC28E9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5E4A0C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EF7CF8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3E219F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40B902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5AA5ACBD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20E0AB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CE45B39" w14:textId="77777777" w:rsidTr="00012F43">
        <w:tc>
          <w:tcPr>
            <w:tcW w:w="232" w:type="pct"/>
            <w:vAlign w:val="center"/>
          </w:tcPr>
          <w:p w14:paraId="63664EE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6ED5E6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Проверочная работа № 12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 xml:space="preserve">Число </w:t>
            </w:r>
            <w:r w:rsidRPr="00843A0E">
              <w:rPr>
                <w:rFonts w:eastAsia="Calibri"/>
                <w:sz w:val="24"/>
                <w:szCs w:val="24"/>
              </w:rPr>
              <w:object w:dxaOrig="150" w:dyaOrig="255" w14:anchorId="7F27C925">
                <v:shape id="_x0000_i1034" type="#_x0000_t75" style="width:7.45pt;height:12.9pt" o:ole="">
                  <v:imagedata r:id="rId24" o:title=""/>
                </v:shape>
                <o:OLEObject Type="Embed" ProgID="Equation.DSMT4" ShapeID="_x0000_i1034" DrawAspect="Content" ObjectID="_1699824467" r:id="rId25"/>
              </w:object>
            </w:r>
            <w:r w:rsidRPr="00843A0E">
              <w:rPr>
                <w:sz w:val="24"/>
                <w:szCs w:val="24"/>
              </w:rPr>
              <w:t xml:space="preserve"> и функция </w:t>
            </w:r>
            <w:r w:rsidRPr="00843A0E">
              <w:rPr>
                <w:rFonts w:eastAsia="Calibri"/>
                <w:sz w:val="24"/>
                <w:szCs w:val="24"/>
              </w:rPr>
              <w:object w:dxaOrig="630" w:dyaOrig="330" w14:anchorId="345C8B66">
                <v:shape id="_x0000_i1035" type="#_x0000_t75" style="width:31.25pt;height:16.3pt" o:ole="">
                  <v:imagedata r:id="rId26" o:title=""/>
                </v:shape>
                <o:OLEObject Type="Embed" ProgID="Equation.DSMT4" ShapeID="_x0000_i1035" DrawAspect="Content" ObjectID="_1699824468" r:id="rId27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3B4BDD5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Проверочная работа № 12</w:t>
            </w:r>
            <w:r>
              <w:rPr>
                <w:b/>
                <w:sz w:val="24"/>
                <w:szCs w:val="24"/>
              </w:rPr>
              <w:t xml:space="preserve"> «Показательные уравнения и неравенства»</w:t>
            </w:r>
            <w:r w:rsidRPr="00A869E0">
              <w:rPr>
                <w:b/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 xml:space="preserve">Число </w:t>
            </w:r>
            <w:r w:rsidRPr="00843A0E">
              <w:rPr>
                <w:rFonts w:eastAsia="Calibri"/>
                <w:sz w:val="24"/>
                <w:szCs w:val="24"/>
              </w:rPr>
              <w:object w:dxaOrig="150" w:dyaOrig="255" w14:anchorId="5D5CA4BD">
                <v:shape id="_x0000_i1036" type="#_x0000_t75" style="width:7.45pt;height:12.9pt" o:ole="">
                  <v:imagedata r:id="rId24" o:title=""/>
                </v:shape>
                <o:OLEObject Type="Embed" ProgID="Equation.DSMT4" ShapeID="_x0000_i1036" DrawAspect="Content" ObjectID="_1699824469" r:id="rId28"/>
              </w:object>
            </w:r>
            <w:r w:rsidRPr="00843A0E">
              <w:rPr>
                <w:sz w:val="24"/>
                <w:szCs w:val="24"/>
              </w:rPr>
              <w:t xml:space="preserve"> и функция </w:t>
            </w:r>
            <w:r w:rsidRPr="00843A0E">
              <w:rPr>
                <w:rFonts w:eastAsia="Calibri"/>
                <w:sz w:val="24"/>
                <w:szCs w:val="24"/>
              </w:rPr>
              <w:object w:dxaOrig="630" w:dyaOrig="330" w14:anchorId="4628DAF3">
                <v:shape id="_x0000_i1037" type="#_x0000_t75" style="width:31.25pt;height:16.3pt" o:ole="">
                  <v:imagedata r:id="rId26" o:title=""/>
                </v:shape>
                <o:OLEObject Type="Embed" ProgID="Equation.DSMT4" ShapeID="_x0000_i1037" DrawAspect="Content" ObjectID="_1699824470" r:id="rId29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876AAA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2B7E431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5E031C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4E18AA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B905AA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BF3289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A68F402" w14:textId="376E9808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5765D1C2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82CE1E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ED7BC28" w14:textId="77777777" w:rsidTr="00012F43">
        <w:tc>
          <w:tcPr>
            <w:tcW w:w="232" w:type="pct"/>
            <w:vAlign w:val="center"/>
          </w:tcPr>
          <w:p w14:paraId="0F8C8BF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DE2A97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B8B5A06" w14:textId="5BBFDD84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логарифма, О.Д.З логарифма. </w:t>
            </w:r>
            <w:r w:rsidRPr="00843A0E">
              <w:rPr>
                <w:sz w:val="24"/>
                <w:szCs w:val="24"/>
              </w:rPr>
              <w:t>Десятичный и натуральный логарифм.</w:t>
            </w:r>
          </w:p>
          <w:p w14:paraId="4C096954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01A8A7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353FC87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AFB06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B28D0F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27E5DE9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89808B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B9221A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7020E139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386D29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56160F6" w14:textId="77777777" w:rsidTr="00012F43">
        <w:tc>
          <w:tcPr>
            <w:tcW w:w="232" w:type="pct"/>
            <w:vAlign w:val="center"/>
          </w:tcPr>
          <w:p w14:paraId="6A0C0CC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B5402D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0FDE14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ойства логарифмов. Преобразование логарифмических выражений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76B90FB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349D3A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0EE2914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4EBB1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00F8CC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3BD1F4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966C814" w14:textId="34EC7515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7169D4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299C89D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FC7E3C4" w14:textId="77777777" w:rsidTr="00012F43">
        <w:tc>
          <w:tcPr>
            <w:tcW w:w="232" w:type="pct"/>
            <w:vAlign w:val="center"/>
          </w:tcPr>
          <w:p w14:paraId="33D1A55E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0CC1E57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</w:t>
            </w:r>
            <w:r>
              <w:rPr>
                <w:sz w:val="24"/>
                <w:szCs w:val="24"/>
              </w:rPr>
              <w:t>ические уравнения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058D93D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36CCDF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202614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FF5426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F00B9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9DD9A5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577FC4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7166B3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21AF524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F3B44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EE3D08B" w14:textId="77777777" w:rsidTr="00BF394C">
        <w:tc>
          <w:tcPr>
            <w:tcW w:w="232" w:type="pct"/>
            <w:vAlign w:val="center"/>
          </w:tcPr>
          <w:p w14:paraId="2279B46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320A202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огарифмические</w:t>
            </w:r>
            <w:r w:rsidRPr="00843A0E">
              <w:rPr>
                <w:sz w:val="24"/>
                <w:szCs w:val="24"/>
              </w:rPr>
              <w:t xml:space="preserve"> неравенств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980E22B" w14:textId="77777777" w:rsidR="00C26D4F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70716F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4AD2401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EF12BD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052B922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73929AB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5A4723D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635FD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103D1D5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39BE66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CAD442D" w14:textId="77777777" w:rsidTr="00012F43">
        <w:tc>
          <w:tcPr>
            <w:tcW w:w="232" w:type="pct"/>
            <w:vAlign w:val="center"/>
          </w:tcPr>
          <w:p w14:paraId="64C44261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583373E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48F3527E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39B08E3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454D3AD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ED6EF9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6B186F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73944E4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B8D019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0B82F66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A34245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D61E8C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02CF53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7C7F27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930E0AD" w14:textId="77777777" w:rsidTr="00012F43">
        <w:tc>
          <w:tcPr>
            <w:tcW w:w="232" w:type="pct"/>
            <w:vAlign w:val="center"/>
          </w:tcPr>
          <w:p w14:paraId="7E1D4BB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44EF5FE3" w14:textId="77777777" w:rsidR="00C26D4F" w:rsidRPr="00483F6F" w:rsidRDefault="00C26D4F" w:rsidP="00C26D4F">
            <w:pPr>
              <w:rPr>
                <w:b/>
                <w:sz w:val="24"/>
                <w:szCs w:val="24"/>
              </w:rPr>
            </w:pPr>
            <w:r w:rsidRPr="001A081A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2E3E5338" w14:textId="77777777" w:rsidR="00C26D4F" w:rsidRPr="00483F6F" w:rsidRDefault="00C26D4F" w:rsidP="00C26D4F">
            <w:pPr>
              <w:rPr>
                <w:b/>
                <w:sz w:val="24"/>
                <w:szCs w:val="24"/>
              </w:rPr>
            </w:pPr>
            <w:r w:rsidRPr="00483F6F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80B5753" w14:textId="03388D8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621C5A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8A92C0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D09F802" w14:textId="2B9A01E8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427C2FC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142CBD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A923D42" w14:textId="6BA3C08B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745047E" w14:textId="041E934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DC9FE6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72709B7" w14:textId="77777777" w:rsidTr="00012F43">
        <w:tc>
          <w:tcPr>
            <w:tcW w:w="232" w:type="pct"/>
            <w:vAlign w:val="center"/>
          </w:tcPr>
          <w:p w14:paraId="7328160D" w14:textId="77777777" w:rsidR="00C26D4F" w:rsidRPr="00581E81" w:rsidRDefault="00C26D4F" w:rsidP="00C26D4F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63E2DC51" w14:textId="33C79411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112B095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686808D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3B11F006" w14:textId="5D783A78" w:rsidR="00C26D4F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A31F078" w14:textId="5D41DA72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shd w:val="clear" w:color="auto" w:fill="auto"/>
            <w:vAlign w:val="center"/>
          </w:tcPr>
          <w:p w14:paraId="28E300B7" w14:textId="77777777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79F2D2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2093B4E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5D9051F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4A6671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ECD09A8" w14:textId="5B4A827C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</w:tcPr>
          <w:p w14:paraId="1AF8765B" w14:textId="39A66075" w:rsidR="00C26D4F" w:rsidRPr="00D03146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48E1528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92F0811" w14:textId="77777777" w:rsidTr="00012F43">
        <w:tc>
          <w:tcPr>
            <w:tcW w:w="232" w:type="pct"/>
            <w:vAlign w:val="center"/>
          </w:tcPr>
          <w:p w14:paraId="7FAC65B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3C69B6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543D52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ная функция и ее свойства и график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5654BE6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C19B76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519DF4E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33C875B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C58D1B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672F47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31A150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7AA6BC62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995F6E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5172E4F" w14:textId="77777777" w:rsidTr="00012F43">
        <w:tc>
          <w:tcPr>
            <w:tcW w:w="232" w:type="pct"/>
            <w:vAlign w:val="center"/>
          </w:tcPr>
          <w:p w14:paraId="5C55347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4BCA8D3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ррациональные уравнения.</w:t>
            </w:r>
          </w:p>
          <w:p w14:paraId="3498B54D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14:paraId="61700C8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обходимость проверки корней при чётных показателях степеней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229DBB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1820FF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4FAF1F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6A2178F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212A1BE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677C6E8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BA8876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7B5E94BD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767D043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4908262" w14:textId="77777777" w:rsidTr="00012F43">
        <w:tc>
          <w:tcPr>
            <w:tcW w:w="232" w:type="pct"/>
            <w:vAlign w:val="center"/>
          </w:tcPr>
          <w:p w14:paraId="55586A6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3BF8071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ичные представления о множестве комплексных чисел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3534738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ействия с комплексными числами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384156D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3DAD4A8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C11D1E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12AE33C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40044CB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00005EB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93DDEC8" w14:textId="34196F21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45986BC2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036AD59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89F109A" w14:textId="77777777" w:rsidTr="00012F43">
        <w:tc>
          <w:tcPr>
            <w:tcW w:w="232" w:type="pct"/>
            <w:vAlign w:val="center"/>
          </w:tcPr>
          <w:p w14:paraId="26E6A77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79B467F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етод интервалов для решения неравенств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1905246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метода интервалов для решения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755179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51A2885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635464A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7A6B46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1163F42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4299D44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2729C4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1E18DB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5062AA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FFC3BA6" w14:textId="77777777" w:rsidTr="00012F43">
        <w:tc>
          <w:tcPr>
            <w:tcW w:w="232" w:type="pct"/>
            <w:vAlign w:val="center"/>
          </w:tcPr>
          <w:p w14:paraId="494CA5C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1C81C31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я графиков функц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392597A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я графиков функций: сдвиг, умножение на число, отражение относительно координатных осей.</w:t>
            </w:r>
          </w:p>
        </w:tc>
        <w:tc>
          <w:tcPr>
            <w:tcW w:w="185" w:type="pct"/>
            <w:shd w:val="clear" w:color="auto" w:fill="auto"/>
            <w:vAlign w:val="center"/>
          </w:tcPr>
          <w:p w14:paraId="7238B7A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04E9E8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C91A21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1A048F5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14:paraId="3BFB086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287DC8B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C8A970E" w14:textId="7B78DF9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6BD1EE3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6FACB7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87DD18A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9245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444A6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ие методы решения уравнений и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E6B2EC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уравнений и неравенств графическим метод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6AE45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C6F14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237E3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F12F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7C8F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5F59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B625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449990D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681469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CF8B726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C8E4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BDA7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14:paraId="3609E84B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15AE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14:paraId="5BA8A7E8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3E494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DBBA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5ACF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AA819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B28E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CB05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5904F" w14:textId="63C332C1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1E01F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E1D5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2C924EA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7022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3A416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EAC3FC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показательных, логарифмических и иррациональны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D78A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BAA44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3C995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4B51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41CA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B2E3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8089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1F176C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D2606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5604699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9E225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5AE0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72852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показательных, логарифмических и иррациона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A387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572F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1854F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81069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5930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5A59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EF7BD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879F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55D88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47F17A0" w14:textId="77777777" w:rsidTr="00BA1A27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AFB28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422125" w14:textId="4CD30A54" w:rsidR="00C26D4F" w:rsidRPr="00EF6926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E6CC5" w14:textId="794D40EE" w:rsidR="00C26D4F" w:rsidRDefault="00C26D4F" w:rsidP="00C26D4F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  <w:r w:rsidRPr="00843A0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«</w:t>
            </w: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неравенств</w:t>
            </w:r>
            <w:r>
              <w:rPr>
                <w:sz w:val="24"/>
                <w:szCs w:val="24"/>
              </w:rPr>
              <w:t>»</w: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FA3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8C83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0703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101EE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F090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AC58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CC7F640" w14:textId="2AEAE3E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E3ECFFE" w14:textId="1034CFEF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BDF57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3705DFA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1451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4406E1" w14:textId="4AE2DDE6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заимно обратные функции</w:t>
            </w:r>
            <w:r>
              <w:rPr>
                <w:sz w:val="24"/>
                <w:szCs w:val="24"/>
              </w:rPr>
              <w:t xml:space="preserve"> и их граф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43386C" w14:textId="2116504C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14:paraId="2FC8ADD2" w14:textId="03D86E91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1211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1F33F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1A596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5E01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2103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4191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0379C6" w14:textId="306EC39F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63627E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653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7294C47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D38CE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9398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я, системы уравнений с параметром.</w:t>
            </w:r>
          </w:p>
          <w:p w14:paraId="1530280A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CCC3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уравнений с параметр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2555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81711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DBF12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BDF89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7B4B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DCAC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B9AB8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F7505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0CBD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48C9012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010B8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6E1CE9" w14:textId="23C0D11D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Формула Бинома Ньютон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580E1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Бинома Ньютона. Решение уравнений степени выше 2 специальных ви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103C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9B0CC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661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6771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3929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B47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67C8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D38E6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0AAC9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2464738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FF39B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B15EE4" w14:textId="372319AE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Виета, теорема Безу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24C0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Виета, теорема Безу. Приводимые и неприводимые многочлены. Основная теорема алгебр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7ADA3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135D7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F61EA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21CB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4A00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BF6A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20A6F" w14:textId="4EDFA115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970CC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220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FF0C63D" w14:textId="77777777" w:rsidTr="00012F43">
        <w:tc>
          <w:tcPr>
            <w:tcW w:w="232" w:type="pct"/>
            <w:vAlign w:val="center"/>
          </w:tcPr>
          <w:p w14:paraId="7D26F360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14:paraId="564917AB" w14:textId="589D0160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Симметрические многочлены. </w:t>
            </w:r>
          </w:p>
        </w:tc>
        <w:tc>
          <w:tcPr>
            <w:tcW w:w="1297" w:type="pct"/>
            <w:shd w:val="clear" w:color="auto" w:fill="auto"/>
            <w:vAlign w:val="center"/>
          </w:tcPr>
          <w:p w14:paraId="4D1DD66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Симметрические многочлены. Целочисленные и </w:t>
            </w:r>
            <w:proofErr w:type="spellStart"/>
            <w:r w:rsidRPr="00843A0E">
              <w:rPr>
                <w:sz w:val="24"/>
                <w:szCs w:val="24"/>
              </w:rPr>
              <w:t>целозначные</w:t>
            </w:r>
            <w:proofErr w:type="spellEnd"/>
            <w:r w:rsidRPr="00843A0E">
              <w:rPr>
                <w:sz w:val="24"/>
                <w:szCs w:val="24"/>
              </w:rPr>
              <w:t xml:space="preserve"> многочлены.</w:t>
            </w:r>
          </w:p>
          <w:p w14:paraId="0CB65096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493E3BF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14:paraId="738E884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E0E218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14:paraId="3F29BC1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14:paraId="3F22B6F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14:paraId="31D138E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280F1B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shd w:val="clear" w:color="auto" w:fill="auto"/>
          </w:tcPr>
          <w:p w14:paraId="67C53C9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14:paraId="14B146A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4004E2A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2143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FF283A" w14:textId="7054A39C" w:rsidR="00C26D4F" w:rsidRPr="00843A0E" w:rsidRDefault="00C26D4F" w:rsidP="00C26D4F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Диофантовы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B6F82A" w14:textId="2836EC4C" w:rsidR="00C26D4F" w:rsidRPr="00843A0E" w:rsidRDefault="00C26D4F" w:rsidP="00C26D4F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Диофантовы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B2B7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0382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6C63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3E557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608B6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076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50EB64" w14:textId="5DE43698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632A8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6356A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C5EC2A7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F9DB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19E7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Ферма о сумме квадратов. </w:t>
            </w:r>
          </w:p>
          <w:p w14:paraId="0889FFAC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22304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Ферма о сумме квадратов. </w:t>
            </w:r>
          </w:p>
          <w:p w14:paraId="07A379AD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7F9FD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2D0B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DFAB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78DA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7641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8BDB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1422F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8E9B8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1413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8C8A5D1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E500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30910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14:paraId="2537AE41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24B3C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14:paraId="6F10B92B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9CA07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C4697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EE6A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3682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EED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922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352E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20527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8844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159AD2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DF19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AA75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ы о приближении действительных чисел рациональны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7395B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с помощью теоремы </w:t>
            </w:r>
            <w:r w:rsidRPr="00843A0E">
              <w:rPr>
                <w:sz w:val="24"/>
                <w:szCs w:val="24"/>
              </w:rPr>
              <w:t>о приближении действительных чисел рациональны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476A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812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2DFC5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6BE6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3F1C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F302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6AE8B" w14:textId="6A05DBAA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12DFB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1C50E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4006B2C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9A68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878109" w14:textId="5A9E2CBF" w:rsidR="00C26D4F" w:rsidRPr="00843A0E" w:rsidRDefault="00C26D4F" w:rsidP="00C26D4F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DFBE0" w14:textId="380D8ACE" w:rsidR="00C26D4F" w:rsidRDefault="00C26D4F" w:rsidP="00C26D4F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F21A19">
              <w:rPr>
                <w:sz w:val="24"/>
                <w:szCs w:val="24"/>
              </w:rPr>
              <w:t>«Теоремы о приближении действительных чисел рациональным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4B6C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4306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80D56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87941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89D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F851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F0062F2" w14:textId="3D939A02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CE0B73B" w14:textId="6288235A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E219B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9A5F20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574B5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B2A0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14:paraId="773857E2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07748" w14:textId="77777777" w:rsidR="00C26D4F" w:rsidRPr="008902B1" w:rsidRDefault="00C26D4F" w:rsidP="00C26D4F">
            <w:pPr>
              <w:rPr>
                <w:sz w:val="24"/>
                <w:szCs w:val="24"/>
              </w:rPr>
            </w:pPr>
            <w:r w:rsidRPr="008902B1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14:paraId="0C3CDA81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97361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0214A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F026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6C7BB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3FCB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1F5E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2A1F0" w14:textId="26BE3E73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5B4EED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FB2A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3077AC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3FC3E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0CBB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и поверхностей многогранников.</w:t>
            </w:r>
          </w:p>
          <w:p w14:paraId="7803E240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0BA90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618F6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6111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89A60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B4084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E778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CCA9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5CE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C0A839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02872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599F63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DB9B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CAC61A" w14:textId="78B983C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ла вращени</w:t>
            </w:r>
            <w:r>
              <w:rPr>
                <w:sz w:val="24"/>
                <w:szCs w:val="24"/>
              </w:rPr>
              <w:t>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1E896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ла вращения: цилиндр, конус, шар и сф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89B92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05E9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8894E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C52C8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ACD6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6BA7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C3D1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60C81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801C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980B94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715D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5D90A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23AD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744F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D4D7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51754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0CA3E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85B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D2A7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37637" w14:textId="1F92B40D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3B0B6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3125B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1FB3106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0531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90C76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14:paraId="5B3F0579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C1D63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14:paraId="7644AF7C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D134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A9153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F759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6FB5F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4ABD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0E1D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C40E28" w14:textId="59FDF59B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5FD87E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0129F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81E3569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8A040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787B8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Усеченная пирамида и усеченный конус. </w:t>
            </w:r>
          </w:p>
          <w:p w14:paraId="78271645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E526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Элементы сферической геометрии. Конические сечения.</w:t>
            </w:r>
          </w:p>
          <w:p w14:paraId="04FCCEBB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93991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450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63074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1B5AA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292E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ADC5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404C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18BE02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3E250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4A69BE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3D0C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9CBDF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300FE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E2D9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86CCB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67AB4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22516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9C67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EB7B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BAB914" w14:textId="64512909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5B06B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1C604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F151B7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7963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0A260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писанные и описанны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61ABE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Касающиеся сферы. Комбинации тел вращения. </w:t>
            </w:r>
          </w:p>
          <w:p w14:paraId="7A0D13E2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C0CA3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1BCA8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639C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31D6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B9B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9FD8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139B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4F97D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7FF63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0C9AFA6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3ADC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AFC081" w14:textId="6097FE87" w:rsidR="00C26D4F" w:rsidRPr="00F21A19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 xml:space="preserve">Проверочная работа№ 14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8FAB0" w14:textId="2DAFCE4D" w:rsidR="00C26D4F" w:rsidRPr="00843A0E" w:rsidRDefault="00C26D4F" w:rsidP="00C26D4F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№ 14.</w:t>
            </w:r>
            <w:r>
              <w:rPr>
                <w:sz w:val="24"/>
                <w:szCs w:val="24"/>
              </w:rPr>
              <w:t xml:space="preserve">  «Вписанные и описанные сфе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62C5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10AB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4A59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2036B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EF2A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0B08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A5161DE" w14:textId="4478D1D8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4F246348" w14:textId="6A173484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18EA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1751127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B26EE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A1409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кторы и координат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38C42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стематизировать сведения о векторах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A662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BD0F4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EEF7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6046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27D5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E46D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1A69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2FBC2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51F5D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FC5DF39" w14:textId="77777777" w:rsidTr="00012F43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F605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09B8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а векторов, умножение вектора на числ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BC91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вычитание через сложение. Решение задач на сложение векторов и умножение вектора на числ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9F180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6AA59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017F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3D40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9784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7A8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3DF6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203AB4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78CF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F0BFD2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1609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2E38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гол между вектор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D0BE0B" w14:textId="77777777" w:rsidR="00C26D4F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ол между векторами.</w:t>
            </w:r>
          </w:p>
          <w:p w14:paraId="6E175E5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8B589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1A39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7DCDC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4CBAD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898A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4401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C7A65" w14:textId="18A4396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0030B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97C8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E1B147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C538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1E4ED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калярное произведение.</w:t>
            </w:r>
          </w:p>
          <w:p w14:paraId="05C4843A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1155EC" w14:textId="77777777" w:rsidR="00C26D4F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ол между векторами.</w:t>
            </w:r>
          </w:p>
          <w:p w14:paraId="371A290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A5F4A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A65F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A07B1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9EA45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3F4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049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0F871" w14:textId="58ED33A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87DDBE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52A1E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D21D606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DE40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1FEA3" w14:textId="2506ED71" w:rsidR="00C26D4F" w:rsidRPr="00F21A19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 № 15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2BD75" w14:textId="79680CFC" w:rsidR="00C26D4F" w:rsidRDefault="00C26D4F" w:rsidP="00C26D4F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 № 15.</w:t>
            </w:r>
            <w:r>
              <w:rPr>
                <w:b/>
                <w:bCs/>
                <w:sz w:val="24"/>
                <w:szCs w:val="24"/>
              </w:rPr>
              <w:t xml:space="preserve"> «Векто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3B104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ECB81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5FB9C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65E1B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07F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7554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0E02E09" w14:textId="5E1948AE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352D88D" w14:textId="0B0618E0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A656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A3F6169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D978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DB4F5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7F9E0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DB80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99D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5E04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BAF80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A5A1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F28F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0402F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F3B3FF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4D22D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7C1CBE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8CCE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2A09B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расстояния между точками. Уравнени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2BF97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расстояния от точки до плоскости. Способы задания прямой уравнениями.</w:t>
            </w:r>
          </w:p>
          <w:p w14:paraId="443CDA19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87CD8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E52CE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F7966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2692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C9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7976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08B63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434DBA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981B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88D2058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F51B4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4E722" w14:textId="74F80B0B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объема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Объем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3E9DB" w14:textId="6ACC9623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дение понятия объема. Решение задач по теме: Объемы многогранни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F3C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F54CD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92C7D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8C80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FE28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34C3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F794C" w14:textId="607B9014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7D55F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7BA2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43BAEB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E8FF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DE63D2" w14:textId="0AFF7739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ъемы тел вращения. Площадь сферы.</w:t>
            </w:r>
          </w:p>
          <w:p w14:paraId="1485887E" w14:textId="6CA82E2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24095" w14:textId="45E5739A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 Площадь сферы.</w:t>
            </w:r>
          </w:p>
          <w:p w14:paraId="61D1FF1F" w14:textId="57146EA4" w:rsidR="00C26D4F" w:rsidRPr="00843A0E" w:rsidRDefault="00C26D4F" w:rsidP="00C26D4F">
            <w:pPr>
              <w:rPr>
                <w:sz w:val="24"/>
                <w:szCs w:val="24"/>
              </w:rPr>
            </w:pPr>
          </w:p>
          <w:p w14:paraId="50352EB0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4CFB6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502E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5DD8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3AF1E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F875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896B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B7AB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3ED4AF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7205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6747B47" w14:textId="77777777" w:rsidTr="00012F43">
        <w:trPr>
          <w:trHeight w:val="13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1C09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5593C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поверхности цилиндра и конуса.</w:t>
            </w:r>
          </w:p>
          <w:p w14:paraId="465D357A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D96BA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2BEF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646AB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5EA5D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C0F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D346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08EA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2DE6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F1898F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36F57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8C6604A" w14:textId="77777777" w:rsidTr="00012F43">
        <w:trPr>
          <w:trHeight w:val="63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A158E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9BC5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мбинации многогранников и тел вращения.</w:t>
            </w:r>
          </w:p>
          <w:p w14:paraId="2D8BCBBF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142C4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мбинации многогранников и тел вращения.</w:t>
            </w:r>
          </w:p>
          <w:p w14:paraId="0BF4CF4F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C1BFC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7D47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FC86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70C9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A4D5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6496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A570C" w14:textId="5F0F4A35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DA396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920A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D7FE65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8C48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78FF6" w14:textId="6968D561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добие</w:t>
            </w:r>
            <w:r>
              <w:rPr>
                <w:sz w:val="24"/>
                <w:szCs w:val="24"/>
              </w:rPr>
              <w:t xml:space="preserve"> и движения</w:t>
            </w:r>
            <w:r w:rsidRPr="00843A0E">
              <w:rPr>
                <w:sz w:val="24"/>
                <w:szCs w:val="24"/>
              </w:rPr>
              <w:t xml:space="preserve"> в пространстве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97DEA9" w14:textId="09252BC1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добие в пространстве. Отношение объемов и площадей поверхностей подобных фигур. Движения в пространстве: параллельный перенос, симметрия относительно плоскости, центральная симметрия, поворот относительно прямой.</w:t>
            </w:r>
          </w:p>
          <w:p w14:paraId="2F6A96F3" w14:textId="2C45B45D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DC6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18039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E72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8C612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7491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CCFC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FCC562" w14:textId="5A1D37CB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2D3F9B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DF2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BFF294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8656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7A9BE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еобразование подобия, гомотетия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7798C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еобразование подобия, гомотетия. Решение задач на плоскости с использованием стереометрических </w:t>
            </w:r>
            <w:r w:rsidRPr="00843A0E">
              <w:rPr>
                <w:sz w:val="24"/>
                <w:szCs w:val="24"/>
              </w:rPr>
              <w:lastRenderedPageBreak/>
              <w:t>методов.</w:t>
            </w:r>
          </w:p>
          <w:p w14:paraId="382C80A1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F69C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9976C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6E32F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A7026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50CB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6229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BA182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3C8DF2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1E3C6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8C7E3AA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9A104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2DDA2" w14:textId="10A50CDC" w:rsidR="00C26D4F" w:rsidRPr="003A4784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6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D7F1E" w14:textId="5663C4D1" w:rsidR="00C26D4F" w:rsidRPr="00843A0E" w:rsidRDefault="00C26D4F" w:rsidP="00C26D4F">
            <w:pPr>
              <w:rPr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6.</w:t>
            </w:r>
            <w:r>
              <w:rPr>
                <w:b/>
                <w:bCs/>
                <w:sz w:val="24"/>
                <w:szCs w:val="24"/>
              </w:rPr>
              <w:t xml:space="preserve"> «Подоби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2980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20627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6D97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ABA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2607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C199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ABF6817" w14:textId="07C909BA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5C08FBD7" w14:textId="4686EB14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25DD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EAF7106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08DE6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06E1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7B873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06C8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4F6A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5ECA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1575E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7E1B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B5DC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8B65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08F449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9080F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3550D6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FB3F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F8F5A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ость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60F5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ойства непрерывных функций. Теорема Вейерштрасса.</w:t>
            </w:r>
          </w:p>
          <w:p w14:paraId="01B680FA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EB58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723E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8812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F65C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1189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9AF7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CB103" w14:textId="75C252D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FF789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1EAA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CCC37E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EFC305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95CE0" w14:textId="703C67B5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фференцируемость функции. Производная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0CD0D8" w14:textId="448A870C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фференцируемость функции.</w:t>
            </w:r>
            <w:r>
              <w:t xml:space="preserve"> </w:t>
            </w:r>
            <w:r w:rsidRPr="00DE270C">
              <w:rPr>
                <w:sz w:val="24"/>
                <w:szCs w:val="24"/>
              </w:rPr>
              <w:t>Нахождение производной в заданной точке по градусной мере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4D5A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74F95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EC67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5FA1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95FE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FEF7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36375" w14:textId="45AAEB4F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FB3933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E2E1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DEF4A8D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00C88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DAA5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9D1CB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40A3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81F5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0649A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3923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CEA9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0D3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5F2BC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1EF1F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3582F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5B5636D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BDBD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FE828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еометрический и физический смысл производ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3502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ждение производной в заданной точке по градусной мере угла. Решение задач на применение физического смысла производно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8809B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AA2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71983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E8EC9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A283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49B8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F0E3D" w14:textId="4507868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52319A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4582B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0A272CCB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4337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791D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363C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мостоятельная работа.</w:t>
            </w:r>
            <w:r w:rsidRPr="00843A0E">
              <w:rPr>
                <w:sz w:val="24"/>
                <w:szCs w:val="24"/>
              </w:rPr>
              <w:t xml:space="preserve"> 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E7FF2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34024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488E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831E2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894D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39BD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E010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DA9B2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7DE0D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7D2DE81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E10F6" w14:textId="77777777" w:rsidR="00C26D4F" w:rsidRPr="00581E81" w:rsidRDefault="00C26D4F" w:rsidP="00C26D4F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0D5D19" w14:textId="6AEEA3F1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B9569B" w14:textId="4DF785AF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мостоятельная работа.</w:t>
            </w:r>
            <w:r w:rsidRPr="00843A0E">
              <w:rPr>
                <w:sz w:val="24"/>
                <w:szCs w:val="24"/>
              </w:rPr>
              <w:t xml:space="preserve"> 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C5FEF" w14:textId="2404CB29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935C2" w14:textId="77777777" w:rsidR="00C26D4F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0167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FA958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7C5D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CD8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0844D49" w14:textId="61257A1D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E95AE87" w14:textId="26653727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5560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981B878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ED407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8F03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авила дифференцирования.</w:t>
            </w:r>
          </w:p>
          <w:p w14:paraId="4EF4B92F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1314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ы дифференцирования. Нахождение производной в данной точке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7CDAC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281B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9695B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FA06E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70CE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6DCF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B81B3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F9EAB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F775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FFFF49B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E9D1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DA931" w14:textId="6C303E8A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торая производная</w:t>
            </w:r>
            <w:r>
              <w:rPr>
                <w:sz w:val="24"/>
                <w:szCs w:val="24"/>
              </w:rPr>
              <w:t>.</w:t>
            </w:r>
          </w:p>
          <w:p w14:paraId="34C07FDD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566A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торая производная, ее геометрический и физический смысл.</w:t>
            </w:r>
          </w:p>
          <w:p w14:paraId="57F60A90" w14:textId="21DF3D75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0028E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D0F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AB866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0674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6CF4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BCC3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F6FF0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A2723B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050E3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8967308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7ABD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68F0B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E65AA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чки экстремума функций и их отыскание. Исследование функций </w:t>
            </w:r>
            <w:r>
              <w:rPr>
                <w:sz w:val="24"/>
                <w:szCs w:val="24"/>
              </w:rPr>
              <w:lastRenderedPageBreak/>
              <w:t>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30231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BEF73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1E7B9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78AA9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484E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B27B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8FB8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A8CD7A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F6E4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F322AC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7E08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FEA1F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следование элементарн</w:t>
            </w:r>
            <w:r>
              <w:rPr>
                <w:sz w:val="24"/>
                <w:szCs w:val="24"/>
              </w:rPr>
              <w:t>ых функций на точки экстрему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78C2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E8290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79E2B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FBF1D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79405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4FEE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496F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0B63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4BE53A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A5BC3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4FC7F5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0C360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4300A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графиков функций с помощью производных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63B45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оизводной при решении задач. Нахождение экстремумов функций нескольких переменных. </w:t>
            </w:r>
          </w:p>
          <w:p w14:paraId="7C0A5D18" w14:textId="77777777" w:rsidR="00C26D4F" w:rsidRPr="00843A0E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26C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3159D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511B4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10C4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1A9B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8666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ECB184" w14:textId="58A9A448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62EEB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CD38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5AA6933" w14:textId="77777777" w:rsidTr="00BA1A2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4178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F82C06" w14:textId="018E6C14" w:rsidR="00C26D4F" w:rsidRPr="00F21A19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DE98A" w14:textId="3F0BE3EB" w:rsidR="00C26D4F" w:rsidRPr="00843A0E" w:rsidRDefault="00C26D4F" w:rsidP="00C26D4F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B51F0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74762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6C1B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25EB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9BA5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ED70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35AFFB4" w14:textId="3CC472C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5107B07" w14:textId="5773DE4F" w:rsidR="00C26D4F" w:rsidRPr="00D03146" w:rsidRDefault="00C26D4F" w:rsidP="00C26D4F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C7ED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7CBAAABD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F2D5D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6C180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3D808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первообразной. 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389E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EBC2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4544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52A95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6941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C266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B8F98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4A9DC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3589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189059CE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5079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16B0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22A07C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73ABD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92FA4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98DDC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80B63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A57B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48A4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9D4D5" w14:textId="2312A80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06BFB3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52B7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454D946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1FFCF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4FAF7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0A7D0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A92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CDA8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9A0A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F5E91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BBB7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3D99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CE43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016031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D422F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CB7E4F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20762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2212A5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3207D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3193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CB64F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EC451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397DD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5D39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2838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4C6C57" w14:textId="3014DB33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E53C85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F77E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52FA13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77793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323E3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47B0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FFB06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F2D9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3FE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F694A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0744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A6DF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0954D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090AE9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F44C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7B0052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845D7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AC5646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7676F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, приводящие к понятию 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FFDF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7F956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23BD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0EC19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645F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76C8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EB2F5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82F9B6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B2994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A398FE4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35FE5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9F491E" w14:textId="0BD9F0A0" w:rsidR="00C26D4F" w:rsidRPr="003A4784" w:rsidRDefault="00C26D4F" w:rsidP="00C26D4F">
            <w:pPr>
              <w:rPr>
                <w:b/>
                <w:bCs/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7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C4F078" w14:textId="3570F09D" w:rsidR="00C26D4F" w:rsidRPr="00843A0E" w:rsidRDefault="00C26D4F" w:rsidP="00C26D4F">
            <w:pPr>
              <w:rPr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7.</w:t>
            </w:r>
            <w:r>
              <w:rPr>
                <w:b/>
                <w:bCs/>
                <w:sz w:val="24"/>
                <w:szCs w:val="24"/>
              </w:rPr>
              <w:t xml:space="preserve"> «Интеграл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A0D0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E197F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E8AF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6B34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75F9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AE65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28FB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5F19C0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B80D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538D8B0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1FFF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D63E71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262AFF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4C707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82B05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B3B4C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2BE2F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F8E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E29D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800B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CF22C7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5E0A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624BE235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DA63C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3F44E2" w14:textId="0911F41F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4259F5" w14:textId="71665D73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81ED43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77F45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E56EA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27CE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E259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43DB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8049A1" w14:textId="5B770B8C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958F83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AF6F4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3A782AC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15FDA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73119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араметры нормального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C34C26" w14:textId="16259185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араметры нормального распределения. Примеры случайных величин, подчиненных нормальному закону (погрешность измерений, </w:t>
            </w:r>
            <w:r w:rsidRPr="00843A0E">
              <w:rPr>
                <w:sz w:val="24"/>
                <w:szCs w:val="24"/>
              </w:rPr>
              <w:lastRenderedPageBreak/>
              <w:t>рост человека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4D0CE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484C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6D376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3B117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8B8A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187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B003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243364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D4755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2FB9534F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33B71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2C43BB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еравенство Чебыше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F231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равенство Чебышева. Теорема Чебышева и  теорема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611D9E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9F32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2780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B2D83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CA63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09034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48CBAA" w14:textId="3AEE309A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A427B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524F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7DD68D6" w14:textId="77777777" w:rsidTr="00012F43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DBD29" w14:textId="77777777" w:rsidR="00C26D4F" w:rsidRPr="00012F43" w:rsidRDefault="00C26D4F" w:rsidP="00C26D4F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EC854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Закон больших чисел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2810D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Закон больших чисел. Выборочный метод измерения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BB9A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E7E4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E792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EB8CF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B9C8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F99F8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C26CCC" w14:textId="163F49C0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D4C6AC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671EC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5DDCAC15" w14:textId="77777777" w:rsidTr="00700B0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BCE7B" w14:textId="77777777" w:rsidR="00C26D4F" w:rsidRPr="00F21A19" w:rsidRDefault="00C26D4F" w:rsidP="00C26D4F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3FD1E60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297" w:type="pct"/>
            <w:vAlign w:val="center"/>
          </w:tcPr>
          <w:p w14:paraId="10830C9D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79E4F" w14:textId="07FED826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D0E3D1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0755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631940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C630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FAE8D" w14:textId="7883598D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83B1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603328" w14:textId="77777777" w:rsidR="00C26D4F" w:rsidRPr="00D03146" w:rsidRDefault="00C26D4F" w:rsidP="00C26D4F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974FCA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26D4F" w:rsidRPr="00D03146" w14:paraId="39C5A8E7" w14:textId="77777777" w:rsidTr="00700B07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461F9" w14:textId="77777777" w:rsidR="00C26D4F" w:rsidRPr="00F21A19" w:rsidRDefault="00C26D4F" w:rsidP="00C26D4F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14:paraId="382F8EA2" w14:textId="77777777" w:rsidR="00C26D4F" w:rsidRPr="00843A0E" w:rsidRDefault="00C26D4F" w:rsidP="00C26D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</w:tcPr>
          <w:p w14:paraId="137FBC63" w14:textId="77777777" w:rsidR="00C26D4F" w:rsidRPr="00C06254" w:rsidRDefault="00C26D4F" w:rsidP="00C26D4F">
            <w:r w:rsidRPr="00C06254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AEC25" w14:textId="418D36BB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21A89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F0E477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799C3F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BEFC2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9BB45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F21F15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9F3A61" w14:textId="77777777" w:rsidR="00C26D4F" w:rsidRPr="00D03146" w:rsidRDefault="00C26D4F" w:rsidP="00C26D4F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F553B" w14:textId="77777777" w:rsidR="00C26D4F" w:rsidRPr="00D03146" w:rsidRDefault="00C26D4F" w:rsidP="00C26D4F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</w:tbl>
    <w:p w14:paraId="46CF96C4" w14:textId="77777777" w:rsidR="00057F42" w:rsidRPr="00D23E19" w:rsidRDefault="00057F42" w:rsidP="006C61B8">
      <w:pPr>
        <w:spacing w:line="276" w:lineRule="auto"/>
      </w:pPr>
    </w:p>
    <w:p w14:paraId="24D7B519" w14:textId="77777777" w:rsidR="00691258" w:rsidRPr="00D23E19" w:rsidRDefault="00691258" w:rsidP="006C61B8">
      <w:pPr>
        <w:spacing w:line="276" w:lineRule="auto"/>
      </w:pPr>
    </w:p>
    <w:p w14:paraId="024B3609" w14:textId="77777777" w:rsidR="007D76F4" w:rsidRPr="00D23E19" w:rsidRDefault="007D76F4" w:rsidP="006C61B8">
      <w:pPr>
        <w:pStyle w:val="c5c9c48"/>
        <w:shd w:val="clear" w:color="auto" w:fill="FFFFFF"/>
        <w:tabs>
          <w:tab w:val="left" w:pos="5334"/>
        </w:tabs>
        <w:spacing w:before="0" w:after="0" w:line="276" w:lineRule="auto"/>
        <w:jc w:val="center"/>
        <w:rPr>
          <w:sz w:val="28"/>
          <w:szCs w:val="28"/>
        </w:rPr>
        <w:sectPr w:rsidR="007D76F4" w:rsidRPr="00D23E19" w:rsidSect="006C4D01">
          <w:pgSz w:w="16838" w:h="11906" w:orient="landscape"/>
          <w:pgMar w:top="567" w:right="567" w:bottom="284" w:left="567" w:header="709" w:footer="709" w:gutter="0"/>
          <w:cols w:space="720"/>
        </w:sectPr>
      </w:pPr>
    </w:p>
    <w:p w14:paraId="1A64A25B" w14:textId="77777777" w:rsidR="001E6C48" w:rsidRPr="00D23E19" w:rsidRDefault="001E6C48" w:rsidP="006C61B8">
      <w:pPr>
        <w:shd w:val="clear" w:color="auto" w:fill="FFFFFF"/>
        <w:spacing w:line="276" w:lineRule="auto"/>
      </w:pPr>
    </w:p>
    <w:p w14:paraId="21B5418C" w14:textId="77777777" w:rsidR="00486D49" w:rsidRDefault="00FD3D9E" w:rsidP="001E2197">
      <w:pPr>
        <w:spacing w:line="276" w:lineRule="auto"/>
        <w:jc w:val="center"/>
        <w:rPr>
          <w:b/>
        </w:rPr>
      </w:pPr>
      <w:r w:rsidRPr="00D23E19">
        <w:rPr>
          <w:b/>
        </w:rPr>
        <w:t xml:space="preserve">3.УСЛОВИЯ РЕАЛИЗАЦИИ </w:t>
      </w:r>
      <w:r w:rsidR="009831BC">
        <w:rPr>
          <w:b/>
        </w:rPr>
        <w:t>УЧЕБНОГО ПРЕДМЕТА</w:t>
      </w:r>
    </w:p>
    <w:p w14:paraId="41A06316" w14:textId="77777777" w:rsidR="00FD3D9E" w:rsidRPr="00D23E19" w:rsidRDefault="00D17A0B" w:rsidP="001E2197">
      <w:pPr>
        <w:spacing w:line="276" w:lineRule="auto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 w:rsidR="00C03EDD">
        <w:rPr>
          <w:b/>
          <w:caps/>
        </w:rPr>
        <w:t>0</w:t>
      </w:r>
      <w:r>
        <w:rPr>
          <w:b/>
          <w:caps/>
        </w:rPr>
        <w:t>4</w:t>
      </w:r>
      <w:r w:rsidR="00AD5322">
        <w:rPr>
          <w:b/>
          <w:caps/>
        </w:rPr>
        <w:t>/у</w:t>
      </w:r>
      <w:r w:rsidR="001E2197" w:rsidRPr="00D23E19">
        <w:rPr>
          <w:b/>
          <w:caps/>
        </w:rPr>
        <w:t xml:space="preserve"> МАТЕМАТИКА</w:t>
      </w:r>
    </w:p>
    <w:p w14:paraId="41062AEB" w14:textId="77777777" w:rsidR="00FD3D9E" w:rsidRPr="00D23E19" w:rsidRDefault="00FD3D9E" w:rsidP="006C61B8">
      <w:pPr>
        <w:spacing w:line="276" w:lineRule="auto"/>
        <w:rPr>
          <w:b/>
        </w:rPr>
      </w:pPr>
    </w:p>
    <w:p w14:paraId="24A950BD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1.Требования к минимальному материально-техническому обеспечению</w:t>
      </w:r>
    </w:p>
    <w:p w14:paraId="0E8B348F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 xml:space="preserve">Реализация программы </w:t>
      </w:r>
      <w:r w:rsidR="009831BC" w:rsidRPr="00D23E19">
        <w:t>учебно</w:t>
      </w:r>
      <w:r w:rsidR="009831BC">
        <w:t xml:space="preserve">го предмета </w:t>
      </w:r>
      <w:r w:rsidRPr="00D23E19">
        <w:t xml:space="preserve">требует наличия </w:t>
      </w:r>
      <w:r w:rsidR="00182496" w:rsidRPr="00D23E19">
        <w:t xml:space="preserve">специального помещения - учебной аудитории </w:t>
      </w:r>
      <w:r w:rsidRPr="00D23E19">
        <w:t>математика</w:t>
      </w:r>
    </w:p>
    <w:p w14:paraId="0D6C19E2" w14:textId="77777777" w:rsidR="00FD3D9E" w:rsidRPr="00D23E19" w:rsidRDefault="00A5798E" w:rsidP="00182496">
      <w:pPr>
        <w:tabs>
          <w:tab w:val="left" w:pos="993"/>
        </w:tabs>
        <w:spacing w:line="276" w:lineRule="auto"/>
        <w:ind w:firstLine="567"/>
        <w:rPr>
          <w:b/>
        </w:rPr>
      </w:pPr>
      <w:r>
        <w:rPr>
          <w:b/>
        </w:rPr>
        <w:t>Оборудование учебной аудитории</w:t>
      </w:r>
      <w:r w:rsidR="00FD3D9E" w:rsidRPr="00D23E19">
        <w:rPr>
          <w:b/>
        </w:rPr>
        <w:t>:</w:t>
      </w:r>
    </w:p>
    <w:p w14:paraId="0729B4F8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rPr>
          <w:b/>
        </w:rPr>
        <w:t xml:space="preserve">- </w:t>
      </w:r>
      <w:r w:rsidRPr="00D23E19">
        <w:t>посадочные места по количеству обучающихся;</w:t>
      </w:r>
    </w:p>
    <w:p w14:paraId="6610349B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автоматизированное рабочее место преподавателя;</w:t>
      </w:r>
    </w:p>
    <w:p w14:paraId="16BF0616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мплект учебно-наглядных пособий (учебники, опорные конспекты-плакаты, стенды, карточки, раздаточный материал).</w:t>
      </w:r>
    </w:p>
    <w:p w14:paraId="3959436C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Технические средства обучения:</w:t>
      </w:r>
    </w:p>
    <w:p w14:paraId="307C6060" w14:textId="77777777" w:rsidR="00FD3D9E" w:rsidRDefault="00FD3D9E" w:rsidP="00EB412A">
      <w:pPr>
        <w:tabs>
          <w:tab w:val="left" w:pos="993"/>
        </w:tabs>
        <w:spacing w:line="276" w:lineRule="auto"/>
        <w:ind w:firstLine="567"/>
        <w:jc w:val="both"/>
      </w:pPr>
      <w:r w:rsidRPr="00D23E19">
        <w:rPr>
          <w:b/>
        </w:rPr>
        <w:t xml:space="preserve">- </w:t>
      </w:r>
      <w:r w:rsidR="00EB412A">
        <w:t>компьютер с ли</w:t>
      </w:r>
      <w:r w:rsidRPr="00D23E19">
        <w:t>цензионным программным обеспечением и мультимедиа</w:t>
      </w:r>
      <w:r w:rsidR="00BF442C">
        <w:t>-</w:t>
      </w:r>
      <w:r w:rsidRPr="00D23E19">
        <w:t>проектор.</w:t>
      </w:r>
    </w:p>
    <w:p w14:paraId="2E8A0A0F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bookmarkStart w:id="1" w:name="_Hlk63641933"/>
      <w:r>
        <w:rPr>
          <w:color w:val="000000"/>
        </w:rPr>
        <w:t>Материально-техническая база, необходимая для осуществления образовательного процесса по предмету с применением дистанционных образовательных технологий включает в себя:</w:t>
      </w:r>
    </w:p>
    <w:p w14:paraId="00B0AA5C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компьютер/ноутбук/планшет;</w:t>
      </w:r>
    </w:p>
    <w:p w14:paraId="148434C9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редства связи преподавателей и обучающихся.</w:t>
      </w:r>
    </w:p>
    <w:p w14:paraId="2EE9C0B0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Информационные технологии, необходимые для осуществления образовательного процесса по предмету с применением дистанционных образовательных технологий включают в себя (на выбор):</w:t>
      </w:r>
    </w:p>
    <w:p w14:paraId="5891F1B8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электронная почта;</w:t>
      </w:r>
    </w:p>
    <w:p w14:paraId="71F316DD" w14:textId="77777777"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 xml:space="preserve">- электронная библиотека </w:t>
      </w:r>
      <w:proofErr w:type="spellStart"/>
      <w:r>
        <w:rPr>
          <w:color w:val="000000"/>
          <w:lang w:val="en-US"/>
        </w:rPr>
        <w:t>IPRbooks</w:t>
      </w:r>
      <w:proofErr w:type="spellEnd"/>
      <w:r>
        <w:rPr>
          <w:color w:val="000000"/>
        </w:rPr>
        <w:t xml:space="preserve">и </w:t>
      </w:r>
      <w:r>
        <w:rPr>
          <w:color w:val="000000"/>
          <w:lang w:val="en-US"/>
        </w:rPr>
        <w:t>Book</w:t>
      </w:r>
      <w:r w:rsidRPr="00AE152C">
        <w:rPr>
          <w:color w:val="000000"/>
        </w:rPr>
        <w:t>.</w:t>
      </w:r>
      <w:proofErr w:type="spellStart"/>
      <w:r>
        <w:rPr>
          <w:color w:val="000000"/>
          <w:lang w:val="en-US"/>
        </w:rPr>
        <w:t>ru</w:t>
      </w:r>
      <w:proofErr w:type="spellEnd"/>
      <w:r w:rsidRPr="00AE152C">
        <w:rPr>
          <w:color w:val="000000"/>
        </w:rPr>
        <w:t>;</w:t>
      </w:r>
    </w:p>
    <w:p w14:paraId="15C11DEA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AE152C">
        <w:rPr>
          <w:color w:val="000000"/>
        </w:rPr>
        <w:t xml:space="preserve">- </w:t>
      </w:r>
      <w:r>
        <w:rPr>
          <w:color w:val="000000"/>
        </w:rPr>
        <w:t>система Интернет</w:t>
      </w:r>
      <w:r w:rsidRPr="00AE152C">
        <w:rPr>
          <w:color w:val="000000"/>
        </w:rPr>
        <w:t>-</w:t>
      </w:r>
      <w:r>
        <w:rPr>
          <w:color w:val="000000"/>
        </w:rPr>
        <w:t xml:space="preserve">связи </w:t>
      </w:r>
      <w:r>
        <w:rPr>
          <w:color w:val="000000"/>
          <w:lang w:val="en-US"/>
        </w:rPr>
        <w:t>Skype</w:t>
      </w:r>
      <w:r>
        <w:rPr>
          <w:color w:val="000000"/>
        </w:rPr>
        <w:t>;</w:t>
      </w:r>
    </w:p>
    <w:p w14:paraId="2CA556C7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оциальные сети;</w:t>
      </w:r>
    </w:p>
    <w:p w14:paraId="5DFECFAE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телефонная связь;</w:t>
      </w:r>
    </w:p>
    <w:p w14:paraId="137239AE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облачные хранилища;</w:t>
      </w:r>
    </w:p>
    <w:p w14:paraId="201B782B" w14:textId="77777777"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истема потоковой видеотрансляции семинара с интерактивной связью в форме чата (вебинар).</w:t>
      </w:r>
    </w:p>
    <w:bookmarkEnd w:id="1"/>
    <w:p w14:paraId="58DDC6B0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Контрольно-измерительные материалы:</w:t>
      </w:r>
    </w:p>
    <w:p w14:paraId="4F1C2933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нтрольные вопросы;</w:t>
      </w:r>
    </w:p>
    <w:p w14:paraId="06656C83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сты;</w:t>
      </w:r>
    </w:p>
    <w:p w14:paraId="7C008F0A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арточки;</w:t>
      </w:r>
    </w:p>
    <w:p w14:paraId="3C7C6E57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матические зачеты;</w:t>
      </w:r>
    </w:p>
    <w:p w14:paraId="0CA1D541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практические работы.</w:t>
      </w:r>
    </w:p>
    <w:p w14:paraId="377EC354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2.Информационное обеспечение обучения</w:t>
      </w:r>
    </w:p>
    <w:p w14:paraId="15184782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Основные источники:</w:t>
      </w:r>
    </w:p>
    <w:p w14:paraId="5F7BFF78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1. А.Г Мордкович и др. Алгебра и начала анализа 10(11)  </w:t>
      </w:r>
      <w:proofErr w:type="spellStart"/>
      <w:r w:rsidRPr="00D23E19">
        <w:t>кл</w:t>
      </w:r>
      <w:proofErr w:type="spellEnd"/>
      <w:r w:rsidRPr="00D23E19">
        <w:t>.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 xml:space="preserve">, </w:t>
      </w:r>
      <w:r w:rsidRPr="00D03146">
        <w:t>2014.</w:t>
      </w:r>
    </w:p>
    <w:p w14:paraId="3304961B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lastRenderedPageBreak/>
        <w:t>2. Л.С. Атанасян и др. Геометрия 10 (11)л. 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>, 2014.</w:t>
      </w:r>
    </w:p>
    <w:p w14:paraId="51FF58C8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3. В.В. </w:t>
      </w:r>
      <w:proofErr w:type="spellStart"/>
      <w:r w:rsidRPr="00D23E19">
        <w:t>Грахов</w:t>
      </w:r>
      <w:proofErr w:type="spellEnd"/>
      <w:r w:rsidRPr="00D23E19">
        <w:t xml:space="preserve">. &lt;&lt;Теория вероятностей в упражнениях и </w:t>
      </w:r>
      <w:proofErr w:type="gramStart"/>
      <w:r w:rsidRPr="00D23E19">
        <w:t>задачах &gt;</w:t>
      </w:r>
      <w:proofErr w:type="gramEnd"/>
      <w:r w:rsidRPr="00D23E19">
        <w:t>&gt; Учебное пособие. г. Екатеринбург 2011г.</w:t>
      </w:r>
    </w:p>
    <w:p w14:paraId="4BFDDBBA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Дополнительные источники:</w:t>
      </w:r>
    </w:p>
    <w:p w14:paraId="64E35E10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и начала анализа 10-11 классы. Учебник и задачник. </w:t>
      </w:r>
      <w:r w:rsidR="00AD5322">
        <w:rPr>
          <w:rFonts w:ascii="Times New Roman" w:hAnsi="Times New Roman"/>
          <w:sz w:val="28"/>
          <w:szCs w:val="28"/>
        </w:rPr>
        <w:t>Издатель Мнемо</w:t>
      </w:r>
      <w:r w:rsidRPr="00D23E19">
        <w:rPr>
          <w:rFonts w:ascii="Times New Roman" w:hAnsi="Times New Roman"/>
          <w:sz w:val="28"/>
          <w:szCs w:val="28"/>
        </w:rPr>
        <w:t>зина</w:t>
      </w:r>
      <w:r w:rsidR="00AD5322">
        <w:rPr>
          <w:rFonts w:ascii="Times New Roman" w:hAnsi="Times New Roman"/>
          <w:sz w:val="28"/>
          <w:szCs w:val="28"/>
        </w:rPr>
        <w:t xml:space="preserve">, </w:t>
      </w:r>
      <w:r w:rsidRPr="00D23E19">
        <w:rPr>
          <w:rFonts w:ascii="Times New Roman" w:hAnsi="Times New Roman"/>
          <w:sz w:val="28"/>
          <w:szCs w:val="28"/>
        </w:rPr>
        <w:t xml:space="preserve"> Москва 2014 г.</w:t>
      </w:r>
    </w:p>
    <w:p w14:paraId="019C7072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Ш.А. Алимов, Ю.М. </w:t>
      </w:r>
      <w:proofErr w:type="spellStart"/>
      <w:r w:rsidRPr="00D23E19">
        <w:rPr>
          <w:rFonts w:ascii="Times New Roman" w:hAnsi="Times New Roman"/>
          <w:sz w:val="28"/>
          <w:szCs w:val="28"/>
        </w:rPr>
        <w:t>Коляшк</w:t>
      </w:r>
      <w:r w:rsidR="00AD5322">
        <w:rPr>
          <w:rFonts w:ascii="Times New Roman" w:hAnsi="Times New Roman"/>
          <w:sz w:val="28"/>
          <w:szCs w:val="28"/>
        </w:rPr>
        <w:t>о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Алгебра и начала анализа 10-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росвещение М. 2011 г.</w:t>
      </w:r>
    </w:p>
    <w:p w14:paraId="699276B7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В.Б. </w:t>
      </w:r>
      <w:proofErr w:type="spellStart"/>
      <w:r w:rsidRPr="00D23E19">
        <w:rPr>
          <w:rFonts w:ascii="Times New Roman" w:hAnsi="Times New Roman"/>
          <w:sz w:val="28"/>
          <w:szCs w:val="28"/>
        </w:rPr>
        <w:t>Грахов</w:t>
      </w:r>
      <w:proofErr w:type="spellEnd"/>
      <w:r w:rsidRPr="00D23E19">
        <w:rPr>
          <w:rFonts w:ascii="Times New Roman" w:hAnsi="Times New Roman"/>
          <w:sz w:val="28"/>
          <w:szCs w:val="28"/>
        </w:rPr>
        <w:t>&lt;&lt;Теория вероятностей в упражнениях и задачах (лекции) &gt;&gt;</w:t>
      </w:r>
    </w:p>
    <w:p w14:paraId="32E13841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Л.А Александрова &lt;&lt;Алгебра и начала математического анализа &gt;&gt; 10,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(базовый уровень). </w:t>
      </w:r>
      <w:r w:rsidR="00AD5322">
        <w:rPr>
          <w:rFonts w:ascii="Times New Roman" w:hAnsi="Times New Roman"/>
          <w:sz w:val="28"/>
          <w:szCs w:val="28"/>
        </w:rPr>
        <w:t>Самостоятельные работы изд. Мнемо</w:t>
      </w:r>
      <w:r w:rsidRPr="00D23E19">
        <w:rPr>
          <w:rFonts w:ascii="Times New Roman" w:hAnsi="Times New Roman"/>
          <w:sz w:val="28"/>
          <w:szCs w:val="28"/>
        </w:rPr>
        <w:t>зина, Москва 2012г.</w:t>
      </w:r>
    </w:p>
    <w:p w14:paraId="0537D887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D23E19">
        <w:rPr>
          <w:rFonts w:ascii="Times New Roman" w:hAnsi="Times New Roman"/>
          <w:sz w:val="28"/>
          <w:szCs w:val="28"/>
        </w:rPr>
        <w:t>В.И</w:t>
      </w:r>
      <w:r w:rsidR="00AD5322">
        <w:rPr>
          <w:rFonts w:ascii="Times New Roman" w:hAnsi="Times New Roman"/>
          <w:sz w:val="28"/>
          <w:szCs w:val="28"/>
        </w:rPr>
        <w:t>.</w:t>
      </w:r>
      <w:r w:rsidRPr="00D23E19">
        <w:rPr>
          <w:rFonts w:ascii="Times New Roman" w:hAnsi="Times New Roman"/>
          <w:sz w:val="28"/>
          <w:szCs w:val="28"/>
        </w:rPr>
        <w:t>Глизбург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&lt;&lt;Алгебра и начала математического анализа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(базовый уровень)</w:t>
      </w:r>
      <w:r w:rsidR="00AD5322">
        <w:rPr>
          <w:rFonts w:ascii="Times New Roman" w:hAnsi="Times New Roman"/>
          <w:sz w:val="28"/>
          <w:szCs w:val="28"/>
        </w:rPr>
        <w:t>.  &gt;&gt;  Контрольные работы.  Изд. Мнемо</w:t>
      </w:r>
      <w:r w:rsidRPr="00D23E19">
        <w:rPr>
          <w:rFonts w:ascii="Times New Roman" w:hAnsi="Times New Roman"/>
          <w:sz w:val="28"/>
          <w:szCs w:val="28"/>
        </w:rPr>
        <w:t>зина, Москва 2012 г.</w:t>
      </w:r>
    </w:p>
    <w:p w14:paraId="4A7A6E63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А.Г Мордкович. Алгебра и начала анализа. К</w:t>
      </w:r>
      <w:r w:rsidR="00AD5322">
        <w:rPr>
          <w:rFonts w:ascii="Times New Roman" w:hAnsi="Times New Roman"/>
          <w:sz w:val="28"/>
          <w:szCs w:val="28"/>
        </w:rPr>
        <w:t xml:space="preserve">онтрольные работы 10-11 </w:t>
      </w:r>
      <w:proofErr w:type="spellStart"/>
      <w:r w:rsidR="00AD5322">
        <w:rPr>
          <w:rFonts w:ascii="Times New Roman" w:hAnsi="Times New Roman"/>
          <w:sz w:val="28"/>
          <w:szCs w:val="28"/>
        </w:rPr>
        <w:t>кл</w:t>
      </w:r>
      <w:proofErr w:type="spellEnd"/>
      <w:r w:rsidR="00AD5322">
        <w:rPr>
          <w:rFonts w:ascii="Times New Roman" w:hAnsi="Times New Roman"/>
          <w:sz w:val="28"/>
          <w:szCs w:val="28"/>
        </w:rPr>
        <w:t>. Мнемо</w:t>
      </w:r>
      <w:r w:rsidRPr="00D23E19">
        <w:rPr>
          <w:rFonts w:ascii="Times New Roman" w:hAnsi="Times New Roman"/>
          <w:sz w:val="28"/>
          <w:szCs w:val="28"/>
        </w:rPr>
        <w:t>зина М, 2011г.</w:t>
      </w:r>
    </w:p>
    <w:p w14:paraId="55E9A068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оурочные планы по учебнику А.Г Мордковича г. Волгоград: Учитель 2011</w:t>
      </w:r>
    </w:p>
    <w:p w14:paraId="7EBBAAD1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Ю.А Глазков, Л.И </w:t>
      </w:r>
      <w:proofErr w:type="spellStart"/>
      <w:r w:rsidRPr="00D23E19">
        <w:rPr>
          <w:rFonts w:ascii="Times New Roman" w:hAnsi="Times New Roman"/>
          <w:sz w:val="28"/>
          <w:szCs w:val="28"/>
        </w:rPr>
        <w:t>Боженк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Тесты п</w:t>
      </w:r>
      <w:r w:rsidR="00FC07AE">
        <w:rPr>
          <w:rFonts w:ascii="Times New Roman" w:hAnsi="Times New Roman"/>
          <w:sz w:val="28"/>
          <w:szCs w:val="28"/>
        </w:rPr>
        <w:t>о геометрии к учебнику Л.С Атана</w:t>
      </w:r>
      <w:r w:rsidRPr="00D23E19">
        <w:rPr>
          <w:rFonts w:ascii="Times New Roman" w:hAnsi="Times New Roman"/>
          <w:sz w:val="28"/>
          <w:szCs w:val="28"/>
        </w:rPr>
        <w:t>сяна и др. &lt;&lt;Геометрия 10-11 классы&gt;&gt;</w:t>
      </w:r>
    </w:p>
    <w:p w14:paraId="0095097E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Б.Г Зив. Геометрия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Дидактические материалы.  Самостоятельные и контрольные работы. Просвещение г. Москва 2012г. Базовый и профильный уровни. </w:t>
      </w:r>
    </w:p>
    <w:p w14:paraId="7099DA19" w14:textId="77777777"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 Б.Г Зив. Геометрия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Дидактические материалы. Просвещение г. Москва 2012г. Базовый и профильный уровни.</w:t>
      </w:r>
    </w:p>
    <w:p w14:paraId="5950DB2E" w14:textId="77777777"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Издательство «Экзамен» Москва 2011 год</w:t>
      </w:r>
    </w:p>
    <w:p w14:paraId="0DF560E3" w14:textId="77777777"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ЕГЭ математика под редакцией Ф.Ф.</w:t>
      </w:r>
      <w:r w:rsidR="00FC07AE">
        <w:rPr>
          <w:rFonts w:ascii="Times New Roman" w:hAnsi="Times New Roman"/>
          <w:sz w:val="28"/>
          <w:szCs w:val="28"/>
        </w:rPr>
        <w:t xml:space="preserve"> Лысенко, С. Ю. </w:t>
      </w:r>
      <w:proofErr w:type="spellStart"/>
      <w:r w:rsidRPr="00D23E19">
        <w:rPr>
          <w:rFonts w:ascii="Times New Roman" w:hAnsi="Times New Roman"/>
          <w:sz w:val="28"/>
          <w:szCs w:val="28"/>
        </w:rPr>
        <w:t>Кулабух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подготовка к ЕГЭ 2013г «Легион» Ростов – на – Дону</w:t>
      </w:r>
    </w:p>
    <w:p w14:paraId="19928A88" w14:textId="77777777"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«Практические занятия по математике» В.Н. Богомолов Высшая школа, Москва 2011 год.</w:t>
      </w:r>
    </w:p>
    <w:p w14:paraId="25D94160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Сайты и электронные пособия:</w:t>
      </w:r>
    </w:p>
    <w:p w14:paraId="1AADBBAC" w14:textId="77777777" w:rsidR="00FD3D9E" w:rsidRPr="00AE2252" w:rsidRDefault="00BA1A27" w:rsidP="00AE2252">
      <w:pPr>
        <w:pStyle w:val="af4"/>
        <w:numPr>
          <w:ilvl w:val="0"/>
          <w:numId w:val="26"/>
        </w:numPr>
        <w:tabs>
          <w:tab w:val="left" w:pos="993"/>
        </w:tabs>
        <w:spacing w:after="0"/>
        <w:ind w:left="0" w:firstLine="567"/>
        <w:rPr>
          <w:rFonts w:ascii="Times New Roman" w:hAnsi="Times New Roman"/>
          <w:sz w:val="28"/>
          <w:szCs w:val="28"/>
        </w:rPr>
      </w:pPr>
      <w:hyperlink r:id="rId30" w:history="1"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kovalyva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ucoz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/</w:t>
        </w:r>
      </w:hyperlink>
      <w:r w:rsidR="00FD3D9E" w:rsidRPr="00AE2252">
        <w:rPr>
          <w:rFonts w:ascii="Times New Roman" w:hAnsi="Times New Roman"/>
          <w:sz w:val="28"/>
          <w:szCs w:val="28"/>
        </w:rPr>
        <w:t>Персональный сайт учителя математики.</w:t>
      </w:r>
    </w:p>
    <w:p w14:paraId="16056704" w14:textId="77777777" w:rsidR="00FD3D9E" w:rsidRPr="00AE2252" w:rsidRDefault="00BA1A27" w:rsidP="00AE2252">
      <w:pPr>
        <w:pStyle w:val="af4"/>
        <w:numPr>
          <w:ilvl w:val="0"/>
          <w:numId w:val="26"/>
        </w:numPr>
        <w:tabs>
          <w:tab w:val="left" w:pos="993"/>
        </w:tabs>
        <w:ind w:left="0" w:firstLine="567"/>
        <w:rPr>
          <w:rFonts w:ascii="Times New Roman" w:hAnsi="Times New Roman"/>
          <w:sz w:val="28"/>
          <w:szCs w:val="28"/>
        </w:rPr>
      </w:pPr>
      <w:hyperlink r:id="rId31" w:history="1"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math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d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3.</w:t>
        </w:r>
        <w:proofErr w:type="spellStart"/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</w:hyperlink>
      <w:r w:rsidR="00FD3D9E" w:rsidRPr="00AE2252">
        <w:rPr>
          <w:rFonts w:ascii="Times New Roman" w:hAnsi="Times New Roman"/>
          <w:sz w:val="28"/>
          <w:szCs w:val="28"/>
        </w:rPr>
        <w:t xml:space="preserve"> Математические анимации</w:t>
      </w:r>
      <w:r w:rsidR="00AE2252" w:rsidRPr="00AE2252">
        <w:rPr>
          <w:rFonts w:ascii="Times New Roman" w:hAnsi="Times New Roman"/>
          <w:sz w:val="28"/>
          <w:szCs w:val="28"/>
        </w:rPr>
        <w:t>.</w:t>
      </w:r>
    </w:p>
    <w:p w14:paraId="684DBA66" w14:textId="77777777" w:rsidR="00182496" w:rsidRPr="00D23E19" w:rsidRDefault="00182496">
      <w:pPr>
        <w:rPr>
          <w:rStyle w:val="editsection"/>
          <w:b/>
        </w:rPr>
      </w:pPr>
      <w:r w:rsidRPr="00D23E19">
        <w:rPr>
          <w:rStyle w:val="editsection"/>
          <w:b/>
        </w:rPr>
        <w:br w:type="page"/>
      </w:r>
    </w:p>
    <w:p w14:paraId="08F4D2DE" w14:textId="77777777"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center"/>
        <w:outlineLvl w:val="0"/>
        <w:rPr>
          <w:b/>
          <w:bCs/>
          <w:caps/>
          <w:kern w:val="32"/>
        </w:rPr>
      </w:pPr>
      <w:r w:rsidRPr="00D23E19">
        <w:rPr>
          <w:b/>
          <w:bCs/>
          <w:caps/>
          <w:kern w:val="32"/>
        </w:rPr>
        <w:lastRenderedPageBreak/>
        <w:t xml:space="preserve">4. Контроль и оценка результатов освоения </w:t>
      </w:r>
      <w:r w:rsidR="009831BC">
        <w:rPr>
          <w:b/>
          <w:bCs/>
          <w:caps/>
          <w:kern w:val="32"/>
        </w:rPr>
        <w:t>ПРЕДМЕТА</w:t>
      </w:r>
    </w:p>
    <w:p w14:paraId="334A5322" w14:textId="77777777"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both"/>
        <w:outlineLvl w:val="0"/>
        <w:rPr>
          <w:bCs/>
          <w:kern w:val="32"/>
        </w:rPr>
      </w:pPr>
      <w:r w:rsidRPr="00D23E19">
        <w:rPr>
          <w:bCs/>
          <w:kern w:val="32"/>
        </w:rPr>
        <w:tab/>
        <w:t xml:space="preserve">Контроль и оценка результатов освоения </w:t>
      </w:r>
      <w:r w:rsidR="009831BC">
        <w:rPr>
          <w:bCs/>
          <w:kern w:val="32"/>
        </w:rPr>
        <w:t>предмета</w:t>
      </w:r>
      <w:r w:rsidRPr="00D23E19">
        <w:rPr>
          <w:bCs/>
          <w:kern w:val="32"/>
        </w:rPr>
        <w:t xml:space="preserve"> осуществляется преподавателем в процессе проведения практических занятий и контрольной работы, тестирования, а также выполнения обучающимися индивидуальных </w:t>
      </w:r>
      <w:proofErr w:type="gramStart"/>
      <w:r w:rsidRPr="00D23E19">
        <w:rPr>
          <w:bCs/>
          <w:kern w:val="32"/>
        </w:rPr>
        <w:t>заданий,  исследований</w:t>
      </w:r>
      <w:proofErr w:type="gramEnd"/>
      <w:r w:rsidRPr="00D23E19">
        <w:rPr>
          <w:bCs/>
          <w:kern w:val="32"/>
        </w:rPr>
        <w:t>.</w:t>
      </w:r>
    </w:p>
    <w:p w14:paraId="456419F1" w14:textId="77777777" w:rsidR="00182496" w:rsidRPr="00D23E19" w:rsidRDefault="00182496" w:rsidP="00182496">
      <w:pPr>
        <w:ind w:firstLine="567"/>
        <w:rPr>
          <w:szCs w:val="24"/>
        </w:rPr>
      </w:pPr>
      <w:r w:rsidRPr="00D23E19">
        <w:rPr>
          <w:szCs w:val="24"/>
        </w:rPr>
        <w:t xml:space="preserve">Контроль личностных, метапредметных и предметных результатов: </w:t>
      </w:r>
    </w:p>
    <w:tbl>
      <w:tblPr>
        <w:tblW w:w="104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22"/>
        <w:gridCol w:w="2274"/>
      </w:tblGrid>
      <w:tr w:rsidR="00182496" w:rsidRPr="00D23E19" w14:paraId="152E2396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  <w:vAlign w:val="center"/>
          </w:tcPr>
          <w:p w14:paraId="2C43FD2E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Результаты обучения</w:t>
            </w:r>
          </w:p>
        </w:tc>
        <w:tc>
          <w:tcPr>
            <w:tcW w:w="2274" w:type="dxa"/>
            <w:vAlign w:val="center"/>
          </w:tcPr>
          <w:p w14:paraId="4754A441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14:paraId="3855CF93" w14:textId="77777777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14:paraId="26180065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Личнос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01D3E070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235BDB" w:rsidRPr="00D23E19" w14:paraId="4BD72EA7" w14:textId="77777777" w:rsidTr="006F171D">
        <w:trPr>
          <w:jc w:val="center"/>
        </w:trPr>
        <w:tc>
          <w:tcPr>
            <w:tcW w:w="8222" w:type="dxa"/>
          </w:tcPr>
          <w:p w14:paraId="4F091EA8" w14:textId="54729FC8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4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</w:t>
            </w:r>
          </w:p>
        </w:tc>
        <w:tc>
          <w:tcPr>
            <w:tcW w:w="2274" w:type="dxa"/>
          </w:tcPr>
          <w:p w14:paraId="2BEA0539" w14:textId="4C68AB00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деловые игры, дебаты</w:t>
            </w:r>
          </w:p>
        </w:tc>
      </w:tr>
      <w:tr w:rsidR="00235BDB" w:rsidRPr="00D23E19" w14:paraId="762DD4AD" w14:textId="77777777" w:rsidTr="006F171D">
        <w:trPr>
          <w:jc w:val="center"/>
        </w:trPr>
        <w:tc>
          <w:tcPr>
            <w:tcW w:w="8222" w:type="dxa"/>
          </w:tcPr>
          <w:p w14:paraId="1925996F" w14:textId="6674F5B1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5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</w:t>
            </w:r>
          </w:p>
        </w:tc>
        <w:tc>
          <w:tcPr>
            <w:tcW w:w="2274" w:type="dxa"/>
          </w:tcPr>
          <w:p w14:paraId="527BE5DB" w14:textId="30026736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, доклад, сообщение</w:t>
            </w:r>
          </w:p>
        </w:tc>
      </w:tr>
      <w:tr w:rsidR="00235BDB" w:rsidRPr="00D23E19" w14:paraId="64D7FA6D" w14:textId="77777777" w:rsidTr="006F171D">
        <w:trPr>
          <w:jc w:val="center"/>
        </w:trPr>
        <w:tc>
          <w:tcPr>
            <w:tcW w:w="8222" w:type="dxa"/>
          </w:tcPr>
          <w:p w14:paraId="2504D59C" w14:textId="684B4271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16. Готовность обучающегося соответствовать ожиданиям работодателей: ответственный сотрудник, дисциплинированный, трудолюбивый, нацеленный на достижение поставленных задач, эффективно взаимодействующий с членами команды, сотрудничающий с другими людьми, </w:t>
            </w:r>
            <w:proofErr w:type="spellStart"/>
            <w:r w:rsidRPr="00235BDB">
              <w:rPr>
                <w:sz w:val="24"/>
                <w:szCs w:val="24"/>
              </w:rPr>
              <w:t>проектно</w:t>
            </w:r>
            <w:proofErr w:type="spellEnd"/>
            <w:r w:rsidRPr="00235BDB">
              <w:rPr>
                <w:sz w:val="24"/>
                <w:szCs w:val="24"/>
              </w:rPr>
              <w:t xml:space="preserve"> мыслящий.</w:t>
            </w:r>
          </w:p>
        </w:tc>
        <w:tc>
          <w:tcPr>
            <w:tcW w:w="2274" w:type="dxa"/>
          </w:tcPr>
          <w:p w14:paraId="45839AD7" w14:textId="2A40E8BB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абота в группе, проектная деятельность</w:t>
            </w:r>
          </w:p>
        </w:tc>
      </w:tr>
      <w:tr w:rsidR="00235BDB" w:rsidRPr="00D23E19" w14:paraId="01134E3E" w14:textId="77777777" w:rsidTr="006F171D">
        <w:trPr>
          <w:jc w:val="center"/>
        </w:trPr>
        <w:tc>
          <w:tcPr>
            <w:tcW w:w="8222" w:type="dxa"/>
          </w:tcPr>
          <w:p w14:paraId="11235336" w14:textId="172D20A8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ЛР 17. 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      </w:r>
          </w:p>
        </w:tc>
        <w:tc>
          <w:tcPr>
            <w:tcW w:w="2274" w:type="dxa"/>
          </w:tcPr>
          <w:p w14:paraId="133C0833" w14:textId="394A94E3" w:rsidR="00235BDB" w:rsidRPr="00235BDB" w:rsidRDefault="00235BDB" w:rsidP="00235BDB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ы, доклады, использование электронного обучения</w:t>
            </w:r>
          </w:p>
        </w:tc>
      </w:tr>
      <w:tr w:rsidR="00182496" w:rsidRPr="00D23E19" w14:paraId="15A2D495" w14:textId="77777777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14:paraId="5744F40C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D23E19">
              <w:rPr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0B534C4D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182496" w:rsidRPr="00D23E19" w14:paraId="43A5F5AB" w14:textId="77777777" w:rsidTr="006F171D">
        <w:trPr>
          <w:jc w:val="center"/>
        </w:trPr>
        <w:tc>
          <w:tcPr>
            <w:tcW w:w="8222" w:type="dxa"/>
          </w:tcPr>
          <w:p w14:paraId="22C20ADC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1.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</w:tc>
        <w:tc>
          <w:tcPr>
            <w:tcW w:w="2274" w:type="dxa"/>
          </w:tcPr>
          <w:p w14:paraId="09274C47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14:paraId="75E1EA6F" w14:textId="77777777" w:rsidTr="006F171D">
        <w:trPr>
          <w:jc w:val="center"/>
        </w:trPr>
        <w:tc>
          <w:tcPr>
            <w:tcW w:w="8222" w:type="dxa"/>
          </w:tcPr>
          <w:p w14:paraId="50CE6B99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</w:tc>
        <w:tc>
          <w:tcPr>
            <w:tcW w:w="2274" w:type="dxa"/>
          </w:tcPr>
          <w:p w14:paraId="1A02BB8E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Групповая работа, наблюдение</w:t>
            </w:r>
          </w:p>
        </w:tc>
      </w:tr>
      <w:tr w:rsidR="00182496" w:rsidRPr="00D23E19" w14:paraId="5E23BEDF" w14:textId="77777777" w:rsidTr="006F171D">
        <w:trPr>
          <w:jc w:val="center"/>
        </w:trPr>
        <w:tc>
          <w:tcPr>
            <w:tcW w:w="8222" w:type="dxa"/>
          </w:tcPr>
          <w:p w14:paraId="76EB98D6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      </w:r>
          </w:p>
        </w:tc>
        <w:tc>
          <w:tcPr>
            <w:tcW w:w="2274" w:type="dxa"/>
          </w:tcPr>
          <w:p w14:paraId="475334F7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14:paraId="08B4CC28" w14:textId="77777777" w:rsidTr="006F171D">
        <w:trPr>
          <w:jc w:val="center"/>
        </w:trPr>
        <w:tc>
          <w:tcPr>
            <w:tcW w:w="8222" w:type="dxa"/>
          </w:tcPr>
          <w:p w14:paraId="1C5E545E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4.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</w:tc>
        <w:tc>
          <w:tcPr>
            <w:tcW w:w="2274" w:type="dxa"/>
          </w:tcPr>
          <w:p w14:paraId="69D76E71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и самостоятельные занятия, работа с источниками информации</w:t>
            </w:r>
          </w:p>
        </w:tc>
      </w:tr>
      <w:tr w:rsidR="00182496" w:rsidRPr="00D23E19" w14:paraId="048689F2" w14:textId="77777777" w:rsidTr="006F171D">
        <w:trPr>
          <w:jc w:val="center"/>
        </w:trPr>
        <w:tc>
          <w:tcPr>
            <w:tcW w:w="8222" w:type="dxa"/>
          </w:tcPr>
          <w:p w14:paraId="1B08CB9D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5.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</w:tc>
        <w:tc>
          <w:tcPr>
            <w:tcW w:w="2274" w:type="dxa"/>
          </w:tcPr>
          <w:p w14:paraId="3B77F88A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, работа в группе, самостоятельная работа</w:t>
            </w:r>
          </w:p>
        </w:tc>
      </w:tr>
      <w:tr w:rsidR="00182496" w:rsidRPr="00D23E19" w14:paraId="565FC7D9" w14:textId="77777777" w:rsidTr="006F171D">
        <w:trPr>
          <w:jc w:val="center"/>
        </w:trPr>
        <w:tc>
          <w:tcPr>
            <w:tcW w:w="8222" w:type="dxa"/>
          </w:tcPr>
          <w:p w14:paraId="3866CB27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lastRenderedPageBreak/>
              <w:t>М6. Умение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</w:tc>
        <w:tc>
          <w:tcPr>
            <w:tcW w:w="2274" w:type="dxa"/>
          </w:tcPr>
          <w:p w14:paraId="5A8C6085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14:paraId="2D7B4A27" w14:textId="77777777" w:rsidTr="006F171D">
        <w:trPr>
          <w:jc w:val="center"/>
        </w:trPr>
        <w:tc>
          <w:tcPr>
            <w:tcW w:w="8222" w:type="dxa"/>
          </w:tcPr>
          <w:p w14:paraId="3382C180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7. Владение языковыми средствами - умение ясно, логично и точно излагать свою точку зрения, использовать адекватные языковые средства;</w:t>
            </w:r>
          </w:p>
        </w:tc>
        <w:tc>
          <w:tcPr>
            <w:tcW w:w="2274" w:type="dxa"/>
          </w:tcPr>
          <w:p w14:paraId="3A461408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, опрос, дискуссия и т.д.</w:t>
            </w:r>
          </w:p>
        </w:tc>
      </w:tr>
      <w:tr w:rsidR="00182496" w:rsidRPr="00D23E19" w14:paraId="6FDC758F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14:paraId="6DD88C70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8. Сформированность умения делать анализ своих действий и возможностей.</w:t>
            </w:r>
          </w:p>
        </w:tc>
        <w:tc>
          <w:tcPr>
            <w:tcW w:w="2274" w:type="dxa"/>
          </w:tcPr>
          <w:p w14:paraId="27908F76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6530B1" w:rsidRPr="00D23E19" w14:paraId="52B90428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14:paraId="7796EB07" w14:textId="77777777" w:rsidR="006530B1" w:rsidRPr="006530B1" w:rsidRDefault="006530B1" w:rsidP="006530B1"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М9. </w:t>
            </w:r>
            <w:r w:rsidRPr="006530B1">
              <w:rPr>
                <w:sz w:val="24"/>
                <w:szCs w:val="24"/>
              </w:rPr>
      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14:paraId="73C363F3" w14:textId="77777777" w:rsidR="006530B1" w:rsidRPr="00D23E19" w:rsidRDefault="006530B1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  <w:tc>
          <w:tcPr>
            <w:tcW w:w="2274" w:type="dxa"/>
          </w:tcPr>
          <w:p w14:paraId="29DE5D96" w14:textId="77777777" w:rsidR="006530B1" w:rsidRPr="00D23E19" w:rsidRDefault="006530B1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14:paraId="679AF221" w14:textId="77777777" w:rsidTr="006F171D">
        <w:trPr>
          <w:jc w:val="center"/>
        </w:trPr>
        <w:tc>
          <w:tcPr>
            <w:tcW w:w="8222" w:type="dxa"/>
            <w:tcBorders>
              <w:right w:val="nil"/>
            </w:tcBorders>
            <w:shd w:val="clear" w:color="auto" w:fill="D9D9D9"/>
          </w:tcPr>
          <w:p w14:paraId="1EE14302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42D45A59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</w:p>
        </w:tc>
      </w:tr>
      <w:tr w:rsidR="006F171D" w:rsidRPr="00D23E19" w14:paraId="15A8C1A7" w14:textId="77777777" w:rsidTr="006F171D">
        <w:trPr>
          <w:jc w:val="center"/>
        </w:trPr>
        <w:tc>
          <w:tcPr>
            <w:tcW w:w="8222" w:type="dxa"/>
          </w:tcPr>
          <w:p w14:paraId="3E47C81C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1 – сформированность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      </w:r>
          </w:p>
        </w:tc>
        <w:tc>
          <w:tcPr>
            <w:tcW w:w="2274" w:type="dxa"/>
            <w:vMerge w:val="restart"/>
          </w:tcPr>
          <w:p w14:paraId="62D4B821" w14:textId="77777777" w:rsidR="006F171D" w:rsidRPr="00D23E19" w:rsidRDefault="006F171D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исьменный контроль, практический контроль, оценка на практических занятиях </w:t>
            </w:r>
          </w:p>
        </w:tc>
      </w:tr>
      <w:tr w:rsidR="006F171D" w:rsidRPr="00D23E19" w14:paraId="1AD6BF72" w14:textId="77777777" w:rsidTr="006F171D">
        <w:trPr>
          <w:jc w:val="center"/>
        </w:trPr>
        <w:tc>
          <w:tcPr>
            <w:tcW w:w="8222" w:type="dxa"/>
          </w:tcPr>
          <w:p w14:paraId="0619DA38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2 –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      </w:r>
          </w:p>
        </w:tc>
        <w:tc>
          <w:tcPr>
            <w:tcW w:w="2274" w:type="dxa"/>
            <w:vMerge/>
          </w:tcPr>
          <w:p w14:paraId="28D552D0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35CE056C" w14:textId="77777777" w:rsidTr="006F171D">
        <w:trPr>
          <w:jc w:val="center"/>
        </w:trPr>
        <w:tc>
          <w:tcPr>
            <w:tcW w:w="8222" w:type="dxa"/>
          </w:tcPr>
          <w:p w14:paraId="3B7B2FA3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</w:tc>
        <w:tc>
          <w:tcPr>
            <w:tcW w:w="2274" w:type="dxa"/>
            <w:vMerge/>
          </w:tcPr>
          <w:p w14:paraId="7FDF5508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2DD6824C" w14:textId="77777777" w:rsidTr="006F171D">
        <w:trPr>
          <w:jc w:val="center"/>
        </w:trPr>
        <w:tc>
          <w:tcPr>
            <w:tcW w:w="8222" w:type="dxa"/>
          </w:tcPr>
          <w:p w14:paraId="3BB2E144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      </w:r>
          </w:p>
        </w:tc>
        <w:tc>
          <w:tcPr>
            <w:tcW w:w="2274" w:type="dxa"/>
            <w:vMerge/>
          </w:tcPr>
          <w:p w14:paraId="5878D028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2C58E39D" w14:textId="77777777" w:rsidTr="006F171D">
        <w:trPr>
          <w:jc w:val="center"/>
        </w:trPr>
        <w:tc>
          <w:tcPr>
            <w:tcW w:w="8222" w:type="dxa"/>
          </w:tcPr>
          <w:p w14:paraId="19516971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5 –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      </w:r>
          </w:p>
        </w:tc>
        <w:tc>
          <w:tcPr>
            <w:tcW w:w="2274" w:type="dxa"/>
            <w:vMerge/>
          </w:tcPr>
          <w:p w14:paraId="6346C0A2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21F71EF8" w14:textId="77777777" w:rsidTr="006F171D">
        <w:trPr>
          <w:jc w:val="center"/>
        </w:trPr>
        <w:tc>
          <w:tcPr>
            <w:tcW w:w="8222" w:type="dxa"/>
          </w:tcPr>
          <w:p w14:paraId="6920D2ED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6 – владение основными понятиями о плоских и пространственных геометрических фигурах, их основных свойствах; 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</w:tc>
        <w:tc>
          <w:tcPr>
            <w:tcW w:w="2274" w:type="dxa"/>
            <w:vMerge/>
          </w:tcPr>
          <w:p w14:paraId="2B48C695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3F2F0F8E" w14:textId="77777777" w:rsidTr="006F171D">
        <w:trPr>
          <w:jc w:val="center"/>
        </w:trPr>
        <w:tc>
          <w:tcPr>
            <w:tcW w:w="8222" w:type="dxa"/>
          </w:tcPr>
          <w:p w14:paraId="206BC598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7 – 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      </w:r>
          </w:p>
        </w:tc>
        <w:tc>
          <w:tcPr>
            <w:tcW w:w="2274" w:type="dxa"/>
            <w:vMerge/>
          </w:tcPr>
          <w:p w14:paraId="61882638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26C449A5" w14:textId="77777777" w:rsidTr="006F171D">
        <w:trPr>
          <w:jc w:val="center"/>
        </w:trPr>
        <w:tc>
          <w:tcPr>
            <w:tcW w:w="8222" w:type="dxa"/>
          </w:tcPr>
          <w:p w14:paraId="0B7492EE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8 – владение навыками использования готовых компьютерных программ при решении задач.  </w:t>
            </w:r>
          </w:p>
        </w:tc>
        <w:tc>
          <w:tcPr>
            <w:tcW w:w="2274" w:type="dxa"/>
            <w:vMerge/>
          </w:tcPr>
          <w:p w14:paraId="12356DDC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</w:tbl>
    <w:p w14:paraId="534A05AC" w14:textId="77777777" w:rsidR="00182496" w:rsidRPr="00D23E19" w:rsidRDefault="00182496" w:rsidP="0018249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firstLine="567"/>
        <w:jc w:val="both"/>
      </w:pPr>
      <w:r w:rsidRPr="00D23E19">
        <w:t>Контроль общих компетенций:</w:t>
      </w:r>
    </w:p>
    <w:tbl>
      <w:tblPr>
        <w:tblStyle w:val="111"/>
        <w:tblW w:w="10457" w:type="dxa"/>
        <w:tblLook w:val="04A0" w:firstRow="1" w:lastRow="0" w:firstColumn="1" w:lastColumn="0" w:noHBand="0" w:noVBand="1"/>
      </w:tblPr>
      <w:tblGrid>
        <w:gridCol w:w="2167"/>
        <w:gridCol w:w="2915"/>
        <w:gridCol w:w="3534"/>
        <w:gridCol w:w="1841"/>
      </w:tblGrid>
      <w:tr w:rsidR="00182496" w:rsidRPr="00D23E19" w14:paraId="653E00E3" w14:textId="77777777" w:rsidTr="005A54A0">
        <w:tc>
          <w:tcPr>
            <w:tcW w:w="2167" w:type="dxa"/>
          </w:tcPr>
          <w:p w14:paraId="59C8834E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бщие компетенции</w:t>
            </w:r>
          </w:p>
        </w:tc>
        <w:tc>
          <w:tcPr>
            <w:tcW w:w="2915" w:type="dxa"/>
          </w:tcPr>
          <w:p w14:paraId="7C622FC8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мения</w:t>
            </w:r>
          </w:p>
        </w:tc>
        <w:tc>
          <w:tcPr>
            <w:tcW w:w="3534" w:type="dxa"/>
          </w:tcPr>
          <w:p w14:paraId="5DD013CD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я</w:t>
            </w:r>
          </w:p>
        </w:tc>
        <w:tc>
          <w:tcPr>
            <w:tcW w:w="1841" w:type="dxa"/>
          </w:tcPr>
          <w:p w14:paraId="12947AF7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14:paraId="1CE6AD47" w14:textId="77777777" w:rsidTr="005A54A0">
        <w:trPr>
          <w:trHeight w:val="3244"/>
        </w:trPr>
        <w:tc>
          <w:tcPr>
            <w:tcW w:w="2167" w:type="dxa"/>
          </w:tcPr>
          <w:p w14:paraId="16B4F649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ОК1. Выбирать способы решения задач профессиональной деятельности применительно к различным контекстам.</w:t>
            </w:r>
          </w:p>
        </w:tc>
        <w:tc>
          <w:tcPr>
            <w:tcW w:w="2915" w:type="dxa"/>
          </w:tcPr>
          <w:p w14:paraId="3758FEA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Распознавать задачу или проблему в профессиональном и социальном контексте; анализировать задачу  или проблему и выделять ее основные части; определять этапы решения задачи; выявлять и эффективно искать информацию, необходимую для решения задачи или проблемы; составить план действия; определить необходимые ресурсы; владеть актуальными методами работы в профессиональной и смежных сферах; реализовать составленный план; оценивать результат и последствие своих действий.</w:t>
            </w:r>
          </w:p>
        </w:tc>
        <w:tc>
          <w:tcPr>
            <w:tcW w:w="3534" w:type="dxa"/>
          </w:tcPr>
          <w:p w14:paraId="6C2D0B2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Актуальный профессиональный и социальный контекст, в котором приходится работать и жить; основные источники информации и ресурсы для решения задач и проблем в профессиональном или социальном контексте; алгоритмы выполнения работ в профессиональной и смежных областях; методы работы в профессиональной и смежных сферах; структуру плана для решения задач; порядок оценки результатов решения задач профессиональной деятельности.</w:t>
            </w:r>
          </w:p>
        </w:tc>
        <w:tc>
          <w:tcPr>
            <w:tcW w:w="1841" w:type="dxa"/>
          </w:tcPr>
          <w:p w14:paraId="1710C403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14:paraId="793C6474" w14:textId="77777777" w:rsidR="00182496" w:rsidRPr="00D23E19" w:rsidRDefault="00182496" w:rsidP="00793A99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182496" w:rsidRPr="00D23E19" w14:paraId="2E2F5F71" w14:textId="77777777" w:rsidTr="005A54A0">
        <w:tc>
          <w:tcPr>
            <w:tcW w:w="2167" w:type="dxa"/>
          </w:tcPr>
          <w:p w14:paraId="58924F7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К2. Осуществлять поиск, анализ и интерпретацию информации, необходимой для выполнения задач профессиональной деятельности.</w:t>
            </w:r>
          </w:p>
        </w:tc>
        <w:tc>
          <w:tcPr>
            <w:tcW w:w="2915" w:type="dxa"/>
          </w:tcPr>
          <w:p w14:paraId="7FFE62EF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пределять задачи для поиска информации; определять необходимые источники информации; планировать процесс поиска; структурировать получаемую информацию; выделять наиболее значимое в перечне информации; оценивать практическую значимость результатов поиска; оформлять результаты поиска</w:t>
            </w:r>
          </w:p>
        </w:tc>
        <w:tc>
          <w:tcPr>
            <w:tcW w:w="3534" w:type="dxa"/>
          </w:tcPr>
          <w:p w14:paraId="5D26769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е методов и способов организации деятельности; знание методов и способов выполнения задач профессиональной деятельности.</w:t>
            </w:r>
          </w:p>
        </w:tc>
        <w:tc>
          <w:tcPr>
            <w:tcW w:w="1841" w:type="dxa"/>
          </w:tcPr>
          <w:p w14:paraId="279F696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Практическая работа</w:t>
            </w:r>
          </w:p>
          <w:p w14:paraId="299A5368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14:paraId="207E73DB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5A54A0" w:rsidRPr="00D23E19" w14:paraId="32DD8F84" w14:textId="77777777" w:rsidTr="005A54A0">
        <w:tc>
          <w:tcPr>
            <w:tcW w:w="2167" w:type="dxa"/>
          </w:tcPr>
          <w:p w14:paraId="6A6D4572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К4. Работать в коллективе и команде. эффективно взаимодействовать с коллегами, руководством, клиентами.</w:t>
            </w:r>
          </w:p>
        </w:tc>
        <w:tc>
          <w:tcPr>
            <w:tcW w:w="2915" w:type="dxa"/>
          </w:tcPr>
          <w:p w14:paraId="7D0E069E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рганизовывать работу коллектива и команды; взаимодействовать с коллегами, руководством, клиентами в ходе профессиональной деятельности.</w:t>
            </w:r>
          </w:p>
        </w:tc>
        <w:tc>
          <w:tcPr>
            <w:tcW w:w="3534" w:type="dxa"/>
          </w:tcPr>
          <w:p w14:paraId="1E20E44B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сихологические основы деятельности коллектива, психологические особенности личности; основы проектной деятельности</w:t>
            </w:r>
          </w:p>
        </w:tc>
        <w:tc>
          <w:tcPr>
            <w:tcW w:w="1841" w:type="dxa"/>
          </w:tcPr>
          <w:p w14:paraId="6EE2E5B0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Устный опрос</w:t>
            </w:r>
          </w:p>
          <w:p w14:paraId="119285FB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Групповая работа</w:t>
            </w:r>
          </w:p>
          <w:p w14:paraId="3D2A972B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арная работа</w:t>
            </w:r>
          </w:p>
          <w:p w14:paraId="25F6342D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Наблюдение</w:t>
            </w:r>
          </w:p>
          <w:p w14:paraId="713C56DF" w14:textId="77777777" w:rsidR="005A54A0" w:rsidRPr="00D23E19" w:rsidRDefault="005A54A0" w:rsidP="00793A99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5A54A0" w:rsidRPr="00D23E19" w14:paraId="0699D3F0" w14:textId="77777777" w:rsidTr="005A54A0">
        <w:tc>
          <w:tcPr>
            <w:tcW w:w="2167" w:type="dxa"/>
          </w:tcPr>
          <w:p w14:paraId="78D78102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 xml:space="preserve">ОК9. Использовать информационные технологии в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2915" w:type="dxa"/>
          </w:tcPr>
          <w:p w14:paraId="7E7D238E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Применять средства информационных технологий для решения профессиональных задач;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использовать современное программное обеспечение.</w:t>
            </w:r>
          </w:p>
        </w:tc>
        <w:tc>
          <w:tcPr>
            <w:tcW w:w="3534" w:type="dxa"/>
          </w:tcPr>
          <w:p w14:paraId="21CA0C47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Современные средства и устройства информатизации; порядок их применения и программное обеспечение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1841" w:type="dxa"/>
          </w:tcPr>
          <w:p w14:paraId="5F45C5D9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>Практическая работа</w:t>
            </w:r>
          </w:p>
          <w:p w14:paraId="12C40FAB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5664563C" w14:textId="77777777" w:rsidR="00182496" w:rsidRPr="00D23E19" w:rsidRDefault="00182496" w:rsidP="00182496">
      <w:pPr>
        <w:spacing w:line="276" w:lineRule="auto"/>
        <w:rPr>
          <w:rFonts w:eastAsiaTheme="minorEastAsia"/>
        </w:rPr>
      </w:pPr>
    </w:p>
    <w:p w14:paraId="624D108A" w14:textId="77777777" w:rsidR="00182496" w:rsidRPr="00D23E19" w:rsidRDefault="00182496" w:rsidP="001824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Theme="minorEastAsia"/>
        </w:rPr>
      </w:pPr>
    </w:p>
    <w:p w14:paraId="418068AE" w14:textId="77777777" w:rsidR="00ED6991" w:rsidRPr="00D23E19" w:rsidRDefault="00ED6991" w:rsidP="00182496">
      <w:pPr>
        <w:widowControl w:val="0"/>
        <w:tabs>
          <w:tab w:val="left" w:pos="993"/>
        </w:tabs>
        <w:autoSpaceDE w:val="0"/>
        <w:autoSpaceDN w:val="0"/>
        <w:adjustRightInd w:val="0"/>
        <w:spacing w:line="276" w:lineRule="auto"/>
        <w:ind w:firstLine="567"/>
        <w:rPr>
          <w:rStyle w:val="editsection"/>
          <w:b/>
        </w:rPr>
      </w:pPr>
    </w:p>
    <w:sectPr w:rsidR="00ED6991" w:rsidRPr="00D23E19" w:rsidSect="000E5A78">
      <w:pgSz w:w="11906" w:h="16838"/>
      <w:pgMar w:top="567" w:right="567" w:bottom="56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766D7A" w14:textId="77777777" w:rsidR="00BA1A27" w:rsidRDefault="00BA1A27" w:rsidP="00FE2D00">
      <w:r>
        <w:separator/>
      </w:r>
    </w:p>
  </w:endnote>
  <w:endnote w:type="continuationSeparator" w:id="0">
    <w:p w14:paraId="6F4CE9C2" w14:textId="77777777" w:rsidR="00BA1A27" w:rsidRDefault="00BA1A27" w:rsidP="00FE2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charset w:val="CC"/>
    <w:family w:val="roman"/>
    <w:pitch w:val="variable"/>
    <w:sig w:usb0="A00002EF" w:usb1="4000004B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E546FF" w14:textId="77777777" w:rsidR="00BA1A27" w:rsidRDefault="00BA1A27" w:rsidP="003D0C1C">
    <w:pPr>
      <w:pStyle w:val="a8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14:paraId="2BE17A95" w14:textId="77777777" w:rsidR="00BA1A27" w:rsidRDefault="00BA1A27" w:rsidP="00A81E79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97464"/>
      <w:showingPlcHdr/>
    </w:sdtPr>
    <w:sdtContent>
      <w:p w14:paraId="1CF96A5A" w14:textId="77777777" w:rsidR="00BA1A27" w:rsidRDefault="00BA1A27">
        <w:pPr>
          <w:pStyle w:val="a8"/>
          <w:jc w:val="right"/>
        </w:pPr>
      </w:p>
    </w:sdtContent>
  </w:sdt>
  <w:p w14:paraId="2771B971" w14:textId="77777777" w:rsidR="00BA1A27" w:rsidRDefault="00BA1A27" w:rsidP="00A81E79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647286" w14:textId="77777777" w:rsidR="00BA1A27" w:rsidRDefault="00BA1A27" w:rsidP="00FE2D00">
      <w:r>
        <w:separator/>
      </w:r>
    </w:p>
  </w:footnote>
  <w:footnote w:type="continuationSeparator" w:id="0">
    <w:p w14:paraId="411795AD" w14:textId="77777777" w:rsidR="00BA1A27" w:rsidRDefault="00BA1A27" w:rsidP="00FE2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3"/>
    <w:multiLevelType w:val="singleLevel"/>
    <w:tmpl w:val="00000003"/>
    <w:name w:val="WW8Num4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2" w15:restartNumberingAfterBreak="0">
    <w:nsid w:val="025069EE"/>
    <w:multiLevelType w:val="hybridMultilevel"/>
    <w:tmpl w:val="D0F4C85A"/>
    <w:lvl w:ilvl="0" w:tplc="A5F2D60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46986"/>
    <w:multiLevelType w:val="hybridMultilevel"/>
    <w:tmpl w:val="65224860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B33F92"/>
    <w:multiLevelType w:val="multilevel"/>
    <w:tmpl w:val="E8408A2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081E0BB3"/>
    <w:multiLevelType w:val="multilevel"/>
    <w:tmpl w:val="ED4893D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8EA1797"/>
    <w:multiLevelType w:val="multilevel"/>
    <w:tmpl w:val="75F0E34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0C00077D"/>
    <w:multiLevelType w:val="hybridMultilevel"/>
    <w:tmpl w:val="909ADB6C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617C5D"/>
    <w:multiLevelType w:val="multilevel"/>
    <w:tmpl w:val="974CD9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0E994914"/>
    <w:multiLevelType w:val="multilevel"/>
    <w:tmpl w:val="915263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0F6F59CB"/>
    <w:multiLevelType w:val="hybridMultilevel"/>
    <w:tmpl w:val="1F80E4BE"/>
    <w:lvl w:ilvl="0" w:tplc="9D78A254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C21EFD"/>
    <w:multiLevelType w:val="multilevel"/>
    <w:tmpl w:val="E97CFC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15F7638F"/>
    <w:multiLevelType w:val="hybridMultilevel"/>
    <w:tmpl w:val="784C76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5B2572"/>
    <w:multiLevelType w:val="hybridMultilevel"/>
    <w:tmpl w:val="E5A47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BF4571"/>
    <w:multiLevelType w:val="hybridMultilevel"/>
    <w:tmpl w:val="40103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BB087B"/>
    <w:multiLevelType w:val="multilevel"/>
    <w:tmpl w:val="0E344D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277C067B"/>
    <w:multiLevelType w:val="hybridMultilevel"/>
    <w:tmpl w:val="9E1C140E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38FA14B6"/>
    <w:multiLevelType w:val="multilevel"/>
    <w:tmpl w:val="A10CE2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3A383F24"/>
    <w:multiLevelType w:val="multilevel"/>
    <w:tmpl w:val="F6C0EAE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BB01B15"/>
    <w:multiLevelType w:val="multilevel"/>
    <w:tmpl w:val="4404B1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AA27204"/>
    <w:multiLevelType w:val="hybridMultilevel"/>
    <w:tmpl w:val="C8560C70"/>
    <w:lvl w:ilvl="0" w:tplc="55C86612">
      <w:start w:val="1"/>
      <w:numFmt w:val="decimal"/>
      <w:lvlText w:val="%1."/>
      <w:lvlJc w:val="left"/>
      <w:pPr>
        <w:ind w:left="1647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B2939DC"/>
    <w:multiLevelType w:val="hybridMultilevel"/>
    <w:tmpl w:val="F7783EFC"/>
    <w:lvl w:ilvl="0" w:tplc="6BC2880C">
      <w:start w:val="86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D64C18"/>
    <w:multiLevelType w:val="hybridMultilevel"/>
    <w:tmpl w:val="EE54BB58"/>
    <w:lvl w:ilvl="0" w:tplc="D410F88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  <w:bCs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 w15:restartNumberingAfterBreak="0">
    <w:nsid w:val="522E656B"/>
    <w:multiLevelType w:val="hybridMultilevel"/>
    <w:tmpl w:val="C29C9392"/>
    <w:lvl w:ilvl="0" w:tplc="55C8661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3256896"/>
    <w:multiLevelType w:val="multilevel"/>
    <w:tmpl w:val="1988B4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57273B7D"/>
    <w:multiLevelType w:val="hybridMultilevel"/>
    <w:tmpl w:val="DE2851B0"/>
    <w:lvl w:ilvl="0" w:tplc="7C16F4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94E3B75"/>
    <w:multiLevelType w:val="hybridMultilevel"/>
    <w:tmpl w:val="38043DB0"/>
    <w:lvl w:ilvl="0" w:tplc="A790B146">
      <w:start w:val="2"/>
      <w:numFmt w:val="decimal"/>
      <w:lvlText w:val="%1"/>
      <w:lvlJc w:val="left"/>
      <w:pPr>
        <w:ind w:left="2880" w:hanging="25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C55092"/>
    <w:multiLevelType w:val="multilevel"/>
    <w:tmpl w:val="7C6EF92C"/>
    <w:lvl w:ilvl="0">
      <w:start w:val="2"/>
      <w:numFmt w:val="decimal"/>
      <w:lvlText w:val="%1.......ꍬ"/>
      <w:lvlJc w:val="left"/>
      <w:pPr>
        <w:ind w:left="2520" w:hanging="2520"/>
      </w:pPr>
      <w:rPr>
        <w:rFonts w:hint="default"/>
        <w:b w:val="0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28" w15:restartNumberingAfterBreak="0">
    <w:nsid w:val="6852582F"/>
    <w:multiLevelType w:val="multilevel"/>
    <w:tmpl w:val="982421F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732065C1"/>
    <w:multiLevelType w:val="hybridMultilevel"/>
    <w:tmpl w:val="E56E7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DD54B6"/>
    <w:multiLevelType w:val="hybridMultilevel"/>
    <w:tmpl w:val="DEE6C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7"/>
  </w:num>
  <w:num w:numId="3">
    <w:abstractNumId w:val="26"/>
  </w:num>
  <w:num w:numId="4">
    <w:abstractNumId w:val="13"/>
  </w:num>
  <w:num w:numId="5">
    <w:abstractNumId w:val="25"/>
  </w:num>
  <w:num w:numId="6">
    <w:abstractNumId w:val="29"/>
  </w:num>
  <w:num w:numId="7">
    <w:abstractNumId w:val="18"/>
  </w:num>
  <w:num w:numId="8">
    <w:abstractNumId w:val="4"/>
  </w:num>
  <w:num w:numId="9">
    <w:abstractNumId w:val="15"/>
  </w:num>
  <w:num w:numId="10">
    <w:abstractNumId w:val="19"/>
  </w:num>
  <w:num w:numId="11">
    <w:abstractNumId w:val="9"/>
  </w:num>
  <w:num w:numId="12">
    <w:abstractNumId w:val="28"/>
  </w:num>
  <w:num w:numId="13">
    <w:abstractNumId w:val="17"/>
  </w:num>
  <w:num w:numId="14">
    <w:abstractNumId w:val="6"/>
  </w:num>
  <w:num w:numId="15">
    <w:abstractNumId w:val="5"/>
  </w:num>
  <w:num w:numId="16">
    <w:abstractNumId w:val="8"/>
  </w:num>
  <w:num w:numId="17">
    <w:abstractNumId w:val="11"/>
  </w:num>
  <w:num w:numId="18">
    <w:abstractNumId w:val="14"/>
  </w:num>
  <w:num w:numId="19">
    <w:abstractNumId w:val="23"/>
  </w:num>
  <w:num w:numId="20">
    <w:abstractNumId w:val="16"/>
  </w:num>
  <w:num w:numId="21">
    <w:abstractNumId w:val="24"/>
  </w:num>
  <w:num w:numId="22">
    <w:abstractNumId w:val="2"/>
  </w:num>
  <w:num w:numId="23">
    <w:abstractNumId w:val="12"/>
  </w:num>
  <w:num w:numId="24">
    <w:abstractNumId w:val="22"/>
  </w:num>
  <w:num w:numId="25">
    <w:abstractNumId w:val="7"/>
  </w:num>
  <w:num w:numId="26">
    <w:abstractNumId w:val="20"/>
  </w:num>
  <w:num w:numId="27">
    <w:abstractNumId w:val="21"/>
  </w:num>
  <w:num w:numId="28">
    <w:abstractNumId w:val="3"/>
  </w:num>
  <w:num w:numId="29">
    <w:abstractNumId w:val="1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6C48"/>
    <w:rsid w:val="000014BA"/>
    <w:rsid w:val="00001AE3"/>
    <w:rsid w:val="00002E60"/>
    <w:rsid w:val="00003892"/>
    <w:rsid w:val="00005A77"/>
    <w:rsid w:val="00006DF5"/>
    <w:rsid w:val="00010DB2"/>
    <w:rsid w:val="00012D03"/>
    <w:rsid w:val="00012F43"/>
    <w:rsid w:val="00013C99"/>
    <w:rsid w:val="000142A1"/>
    <w:rsid w:val="000155C5"/>
    <w:rsid w:val="00015CE9"/>
    <w:rsid w:val="00021936"/>
    <w:rsid w:val="00021A1A"/>
    <w:rsid w:val="00023213"/>
    <w:rsid w:val="000242F9"/>
    <w:rsid w:val="00040562"/>
    <w:rsid w:val="00043A31"/>
    <w:rsid w:val="00044AD0"/>
    <w:rsid w:val="00053727"/>
    <w:rsid w:val="00055C28"/>
    <w:rsid w:val="00056B82"/>
    <w:rsid w:val="00057F42"/>
    <w:rsid w:val="00060585"/>
    <w:rsid w:val="00062DAA"/>
    <w:rsid w:val="00064A1C"/>
    <w:rsid w:val="0006591D"/>
    <w:rsid w:val="00071A22"/>
    <w:rsid w:val="00073A0D"/>
    <w:rsid w:val="000758D6"/>
    <w:rsid w:val="00075C94"/>
    <w:rsid w:val="00077138"/>
    <w:rsid w:val="00083FAF"/>
    <w:rsid w:val="0008540C"/>
    <w:rsid w:val="000924A0"/>
    <w:rsid w:val="000954B0"/>
    <w:rsid w:val="000A2B94"/>
    <w:rsid w:val="000A32E4"/>
    <w:rsid w:val="000C1591"/>
    <w:rsid w:val="000C307B"/>
    <w:rsid w:val="000C4972"/>
    <w:rsid w:val="000C4E51"/>
    <w:rsid w:val="000C6887"/>
    <w:rsid w:val="000D2B67"/>
    <w:rsid w:val="000D6D29"/>
    <w:rsid w:val="000D71DE"/>
    <w:rsid w:val="000D7553"/>
    <w:rsid w:val="000E2146"/>
    <w:rsid w:val="000E3185"/>
    <w:rsid w:val="000E3692"/>
    <w:rsid w:val="000E4318"/>
    <w:rsid w:val="000E5A35"/>
    <w:rsid w:val="000E5A78"/>
    <w:rsid w:val="000E7818"/>
    <w:rsid w:val="000F72C9"/>
    <w:rsid w:val="00104115"/>
    <w:rsid w:val="00105E8D"/>
    <w:rsid w:val="00106170"/>
    <w:rsid w:val="00106521"/>
    <w:rsid w:val="00106FAB"/>
    <w:rsid w:val="0010784F"/>
    <w:rsid w:val="001114D6"/>
    <w:rsid w:val="00117499"/>
    <w:rsid w:val="00121AEA"/>
    <w:rsid w:val="001220F0"/>
    <w:rsid w:val="0012640C"/>
    <w:rsid w:val="001271B2"/>
    <w:rsid w:val="001334E0"/>
    <w:rsid w:val="00133520"/>
    <w:rsid w:val="00133D65"/>
    <w:rsid w:val="00134F89"/>
    <w:rsid w:val="00135338"/>
    <w:rsid w:val="00137920"/>
    <w:rsid w:val="00137EA8"/>
    <w:rsid w:val="001430D0"/>
    <w:rsid w:val="00144FA9"/>
    <w:rsid w:val="00145050"/>
    <w:rsid w:val="0014544B"/>
    <w:rsid w:val="001466AE"/>
    <w:rsid w:val="00147C7F"/>
    <w:rsid w:val="00151532"/>
    <w:rsid w:val="001518C4"/>
    <w:rsid w:val="00151A45"/>
    <w:rsid w:val="00153C71"/>
    <w:rsid w:val="00154ADF"/>
    <w:rsid w:val="00156A39"/>
    <w:rsid w:val="001605BF"/>
    <w:rsid w:val="00167C7D"/>
    <w:rsid w:val="00172B44"/>
    <w:rsid w:val="00172CC1"/>
    <w:rsid w:val="00174C60"/>
    <w:rsid w:val="00177D6B"/>
    <w:rsid w:val="00182496"/>
    <w:rsid w:val="00182507"/>
    <w:rsid w:val="00182C06"/>
    <w:rsid w:val="00182EE5"/>
    <w:rsid w:val="00182F0F"/>
    <w:rsid w:val="00186D77"/>
    <w:rsid w:val="001874F3"/>
    <w:rsid w:val="00193204"/>
    <w:rsid w:val="00195237"/>
    <w:rsid w:val="001957D1"/>
    <w:rsid w:val="001A081A"/>
    <w:rsid w:val="001B0D6C"/>
    <w:rsid w:val="001B1C94"/>
    <w:rsid w:val="001B5AAF"/>
    <w:rsid w:val="001B5CBE"/>
    <w:rsid w:val="001B76D4"/>
    <w:rsid w:val="001B7C0E"/>
    <w:rsid w:val="001C3A76"/>
    <w:rsid w:val="001C5141"/>
    <w:rsid w:val="001C7FD9"/>
    <w:rsid w:val="001D0346"/>
    <w:rsid w:val="001D2A34"/>
    <w:rsid w:val="001D4955"/>
    <w:rsid w:val="001D569A"/>
    <w:rsid w:val="001E2197"/>
    <w:rsid w:val="001E3375"/>
    <w:rsid w:val="001E3EFD"/>
    <w:rsid w:val="001E572E"/>
    <w:rsid w:val="001E6C48"/>
    <w:rsid w:val="001F0CF2"/>
    <w:rsid w:val="001F2D6B"/>
    <w:rsid w:val="001F3DCD"/>
    <w:rsid w:val="001F7B3C"/>
    <w:rsid w:val="001F7D74"/>
    <w:rsid w:val="00203383"/>
    <w:rsid w:val="0020712A"/>
    <w:rsid w:val="00207FC4"/>
    <w:rsid w:val="002101C7"/>
    <w:rsid w:val="00210ADB"/>
    <w:rsid w:val="002111CD"/>
    <w:rsid w:val="002148C0"/>
    <w:rsid w:val="00216BB6"/>
    <w:rsid w:val="002171A1"/>
    <w:rsid w:val="002217D1"/>
    <w:rsid w:val="00222060"/>
    <w:rsid w:val="002223EF"/>
    <w:rsid w:val="002228C8"/>
    <w:rsid w:val="0022462B"/>
    <w:rsid w:val="002260AF"/>
    <w:rsid w:val="00227A59"/>
    <w:rsid w:val="00232846"/>
    <w:rsid w:val="002346B5"/>
    <w:rsid w:val="00235A2C"/>
    <w:rsid w:val="00235BDB"/>
    <w:rsid w:val="00235DB2"/>
    <w:rsid w:val="00236271"/>
    <w:rsid w:val="00242A31"/>
    <w:rsid w:val="00243174"/>
    <w:rsid w:val="00245413"/>
    <w:rsid w:val="002468D8"/>
    <w:rsid w:val="00246E1D"/>
    <w:rsid w:val="00247137"/>
    <w:rsid w:val="002504B6"/>
    <w:rsid w:val="0025269F"/>
    <w:rsid w:val="002532E9"/>
    <w:rsid w:val="00254FEB"/>
    <w:rsid w:val="002608BC"/>
    <w:rsid w:val="002610EB"/>
    <w:rsid w:val="00263D15"/>
    <w:rsid w:val="0026691F"/>
    <w:rsid w:val="00271F15"/>
    <w:rsid w:val="00275D36"/>
    <w:rsid w:val="00281AC2"/>
    <w:rsid w:val="00284065"/>
    <w:rsid w:val="00284BD1"/>
    <w:rsid w:val="0029003E"/>
    <w:rsid w:val="002A0732"/>
    <w:rsid w:val="002A2218"/>
    <w:rsid w:val="002A4514"/>
    <w:rsid w:val="002A656A"/>
    <w:rsid w:val="002A6CA9"/>
    <w:rsid w:val="002B0DBE"/>
    <w:rsid w:val="002B205D"/>
    <w:rsid w:val="002B4137"/>
    <w:rsid w:val="002B43D8"/>
    <w:rsid w:val="002C2CC0"/>
    <w:rsid w:val="002C565E"/>
    <w:rsid w:val="002C5A16"/>
    <w:rsid w:val="002C5B02"/>
    <w:rsid w:val="002C6961"/>
    <w:rsid w:val="002D0139"/>
    <w:rsid w:val="002D0E3F"/>
    <w:rsid w:val="002D112F"/>
    <w:rsid w:val="002E0D12"/>
    <w:rsid w:val="002E4257"/>
    <w:rsid w:val="002E53A0"/>
    <w:rsid w:val="002F0735"/>
    <w:rsid w:val="002F160D"/>
    <w:rsid w:val="002F1B41"/>
    <w:rsid w:val="002F3520"/>
    <w:rsid w:val="002F4B6D"/>
    <w:rsid w:val="002F4B72"/>
    <w:rsid w:val="002F5984"/>
    <w:rsid w:val="002F5AC9"/>
    <w:rsid w:val="002F7332"/>
    <w:rsid w:val="002F79B9"/>
    <w:rsid w:val="002F7B80"/>
    <w:rsid w:val="00302291"/>
    <w:rsid w:val="0030621E"/>
    <w:rsid w:val="00310DAF"/>
    <w:rsid w:val="00313D8F"/>
    <w:rsid w:val="00315412"/>
    <w:rsid w:val="00316717"/>
    <w:rsid w:val="00317FF8"/>
    <w:rsid w:val="003221ED"/>
    <w:rsid w:val="00325C96"/>
    <w:rsid w:val="003278F6"/>
    <w:rsid w:val="00327F1C"/>
    <w:rsid w:val="00333A9B"/>
    <w:rsid w:val="0033574E"/>
    <w:rsid w:val="00341BA4"/>
    <w:rsid w:val="0034221C"/>
    <w:rsid w:val="003435CE"/>
    <w:rsid w:val="003446BC"/>
    <w:rsid w:val="00347401"/>
    <w:rsid w:val="0035497E"/>
    <w:rsid w:val="003614DF"/>
    <w:rsid w:val="003648A4"/>
    <w:rsid w:val="00364F61"/>
    <w:rsid w:val="0036706A"/>
    <w:rsid w:val="00371F9A"/>
    <w:rsid w:val="00373A3B"/>
    <w:rsid w:val="00374920"/>
    <w:rsid w:val="00391D49"/>
    <w:rsid w:val="00391FBF"/>
    <w:rsid w:val="0039284D"/>
    <w:rsid w:val="00397965"/>
    <w:rsid w:val="003A342D"/>
    <w:rsid w:val="003A3A5B"/>
    <w:rsid w:val="003A4784"/>
    <w:rsid w:val="003A7B3B"/>
    <w:rsid w:val="003B068D"/>
    <w:rsid w:val="003B0A4B"/>
    <w:rsid w:val="003B5F91"/>
    <w:rsid w:val="003B6839"/>
    <w:rsid w:val="003B69F1"/>
    <w:rsid w:val="003B6B0F"/>
    <w:rsid w:val="003B7522"/>
    <w:rsid w:val="003C3B24"/>
    <w:rsid w:val="003C5576"/>
    <w:rsid w:val="003C72F5"/>
    <w:rsid w:val="003D0C1C"/>
    <w:rsid w:val="003D223A"/>
    <w:rsid w:val="003D274B"/>
    <w:rsid w:val="003D4076"/>
    <w:rsid w:val="003D4CB1"/>
    <w:rsid w:val="003D4F54"/>
    <w:rsid w:val="003E0BE5"/>
    <w:rsid w:val="003E5AF1"/>
    <w:rsid w:val="003F3757"/>
    <w:rsid w:val="003F413D"/>
    <w:rsid w:val="003F546C"/>
    <w:rsid w:val="003F6B3E"/>
    <w:rsid w:val="003F73B2"/>
    <w:rsid w:val="004007DF"/>
    <w:rsid w:val="00401431"/>
    <w:rsid w:val="004026DE"/>
    <w:rsid w:val="00406F3E"/>
    <w:rsid w:val="004120E6"/>
    <w:rsid w:val="00414787"/>
    <w:rsid w:val="004155CB"/>
    <w:rsid w:val="0041689C"/>
    <w:rsid w:val="004168BF"/>
    <w:rsid w:val="0042015B"/>
    <w:rsid w:val="0042094F"/>
    <w:rsid w:val="00420C24"/>
    <w:rsid w:val="00421331"/>
    <w:rsid w:val="00425D2A"/>
    <w:rsid w:val="00427762"/>
    <w:rsid w:val="0043220C"/>
    <w:rsid w:val="00434880"/>
    <w:rsid w:val="00436F74"/>
    <w:rsid w:val="0044108D"/>
    <w:rsid w:val="00441A0D"/>
    <w:rsid w:val="00441C30"/>
    <w:rsid w:val="00446290"/>
    <w:rsid w:val="0045088B"/>
    <w:rsid w:val="004538ED"/>
    <w:rsid w:val="00454FA0"/>
    <w:rsid w:val="004573DA"/>
    <w:rsid w:val="00457AB6"/>
    <w:rsid w:val="00464DA5"/>
    <w:rsid w:val="00465A38"/>
    <w:rsid w:val="004702C8"/>
    <w:rsid w:val="0047276F"/>
    <w:rsid w:val="004729CC"/>
    <w:rsid w:val="00472B45"/>
    <w:rsid w:val="00473791"/>
    <w:rsid w:val="00474034"/>
    <w:rsid w:val="004747F1"/>
    <w:rsid w:val="00474CFA"/>
    <w:rsid w:val="00475482"/>
    <w:rsid w:val="00475A49"/>
    <w:rsid w:val="00475F01"/>
    <w:rsid w:val="004801AB"/>
    <w:rsid w:val="0048058E"/>
    <w:rsid w:val="00483F6F"/>
    <w:rsid w:val="004849E8"/>
    <w:rsid w:val="00484F2A"/>
    <w:rsid w:val="00486D49"/>
    <w:rsid w:val="0049068F"/>
    <w:rsid w:val="004928EB"/>
    <w:rsid w:val="004956F6"/>
    <w:rsid w:val="004A1D0B"/>
    <w:rsid w:val="004A3095"/>
    <w:rsid w:val="004A4D04"/>
    <w:rsid w:val="004A6334"/>
    <w:rsid w:val="004B2B34"/>
    <w:rsid w:val="004B2BF2"/>
    <w:rsid w:val="004B2DA4"/>
    <w:rsid w:val="004B347B"/>
    <w:rsid w:val="004B45D6"/>
    <w:rsid w:val="004B5B76"/>
    <w:rsid w:val="004C164F"/>
    <w:rsid w:val="004D248B"/>
    <w:rsid w:val="004E0333"/>
    <w:rsid w:val="004E1696"/>
    <w:rsid w:val="004E3260"/>
    <w:rsid w:val="004E3DBB"/>
    <w:rsid w:val="004E4B3E"/>
    <w:rsid w:val="004E6256"/>
    <w:rsid w:val="004F5872"/>
    <w:rsid w:val="004F6270"/>
    <w:rsid w:val="005000F7"/>
    <w:rsid w:val="00500AD0"/>
    <w:rsid w:val="0050660C"/>
    <w:rsid w:val="00510B2C"/>
    <w:rsid w:val="00513630"/>
    <w:rsid w:val="00523E35"/>
    <w:rsid w:val="005244DA"/>
    <w:rsid w:val="005244F8"/>
    <w:rsid w:val="00525CD1"/>
    <w:rsid w:val="0052748D"/>
    <w:rsid w:val="00531137"/>
    <w:rsid w:val="0053149F"/>
    <w:rsid w:val="005332AC"/>
    <w:rsid w:val="005343ED"/>
    <w:rsid w:val="00543D36"/>
    <w:rsid w:val="00543F88"/>
    <w:rsid w:val="005467DB"/>
    <w:rsid w:val="0054759A"/>
    <w:rsid w:val="005477E7"/>
    <w:rsid w:val="00547A45"/>
    <w:rsid w:val="005504BC"/>
    <w:rsid w:val="00554953"/>
    <w:rsid w:val="00562AD3"/>
    <w:rsid w:val="00564627"/>
    <w:rsid w:val="00566D5A"/>
    <w:rsid w:val="00567699"/>
    <w:rsid w:val="00570312"/>
    <w:rsid w:val="005729E0"/>
    <w:rsid w:val="0057421F"/>
    <w:rsid w:val="00575A7E"/>
    <w:rsid w:val="005805ED"/>
    <w:rsid w:val="005819A8"/>
    <w:rsid w:val="00581E81"/>
    <w:rsid w:val="005847D2"/>
    <w:rsid w:val="00593651"/>
    <w:rsid w:val="005943D6"/>
    <w:rsid w:val="005A0723"/>
    <w:rsid w:val="005A091D"/>
    <w:rsid w:val="005A0DD4"/>
    <w:rsid w:val="005A15A4"/>
    <w:rsid w:val="005A3676"/>
    <w:rsid w:val="005A4347"/>
    <w:rsid w:val="005A46A1"/>
    <w:rsid w:val="005A54A0"/>
    <w:rsid w:val="005B1D29"/>
    <w:rsid w:val="005B2A50"/>
    <w:rsid w:val="005B5CC0"/>
    <w:rsid w:val="005B7097"/>
    <w:rsid w:val="005B78A1"/>
    <w:rsid w:val="005B7B00"/>
    <w:rsid w:val="005B7E91"/>
    <w:rsid w:val="005C3E82"/>
    <w:rsid w:val="005C4052"/>
    <w:rsid w:val="005C4351"/>
    <w:rsid w:val="005C495F"/>
    <w:rsid w:val="005D33B8"/>
    <w:rsid w:val="005D6714"/>
    <w:rsid w:val="005D693F"/>
    <w:rsid w:val="005E7120"/>
    <w:rsid w:val="005F23C7"/>
    <w:rsid w:val="005F3C8C"/>
    <w:rsid w:val="005F5457"/>
    <w:rsid w:val="005F6378"/>
    <w:rsid w:val="006015FA"/>
    <w:rsid w:val="0060169C"/>
    <w:rsid w:val="00602741"/>
    <w:rsid w:val="00602CC0"/>
    <w:rsid w:val="00607636"/>
    <w:rsid w:val="0061537C"/>
    <w:rsid w:val="0062096D"/>
    <w:rsid w:val="00621ABF"/>
    <w:rsid w:val="00621DEC"/>
    <w:rsid w:val="006272EE"/>
    <w:rsid w:val="00633961"/>
    <w:rsid w:val="00635BFE"/>
    <w:rsid w:val="00635D77"/>
    <w:rsid w:val="00635F72"/>
    <w:rsid w:val="00642036"/>
    <w:rsid w:val="0064328A"/>
    <w:rsid w:val="00644BBF"/>
    <w:rsid w:val="006461CA"/>
    <w:rsid w:val="0064729C"/>
    <w:rsid w:val="0064785B"/>
    <w:rsid w:val="00650FFD"/>
    <w:rsid w:val="00652B14"/>
    <w:rsid w:val="006530B1"/>
    <w:rsid w:val="00653C13"/>
    <w:rsid w:val="00656A21"/>
    <w:rsid w:val="006600E3"/>
    <w:rsid w:val="00662489"/>
    <w:rsid w:val="00662ADC"/>
    <w:rsid w:val="00666F5E"/>
    <w:rsid w:val="00667FA6"/>
    <w:rsid w:val="00671C2C"/>
    <w:rsid w:val="00672A70"/>
    <w:rsid w:val="0067417E"/>
    <w:rsid w:val="006741F6"/>
    <w:rsid w:val="006745EC"/>
    <w:rsid w:val="006777EA"/>
    <w:rsid w:val="00681CEA"/>
    <w:rsid w:val="0068285C"/>
    <w:rsid w:val="00682A34"/>
    <w:rsid w:val="006838BA"/>
    <w:rsid w:val="0068546B"/>
    <w:rsid w:val="00685C16"/>
    <w:rsid w:val="006860F0"/>
    <w:rsid w:val="00690D3D"/>
    <w:rsid w:val="00691258"/>
    <w:rsid w:val="006915D0"/>
    <w:rsid w:val="00691FFB"/>
    <w:rsid w:val="006930BF"/>
    <w:rsid w:val="006930CA"/>
    <w:rsid w:val="006A1B8D"/>
    <w:rsid w:val="006A2C29"/>
    <w:rsid w:val="006A386B"/>
    <w:rsid w:val="006A7781"/>
    <w:rsid w:val="006A7877"/>
    <w:rsid w:val="006B0822"/>
    <w:rsid w:val="006B0AB7"/>
    <w:rsid w:val="006B6C01"/>
    <w:rsid w:val="006B7460"/>
    <w:rsid w:val="006C2BC0"/>
    <w:rsid w:val="006C4D01"/>
    <w:rsid w:val="006C61B8"/>
    <w:rsid w:val="006C6C5E"/>
    <w:rsid w:val="006C7FF3"/>
    <w:rsid w:val="006D05E2"/>
    <w:rsid w:val="006D5FA8"/>
    <w:rsid w:val="006D761E"/>
    <w:rsid w:val="006D78FD"/>
    <w:rsid w:val="006E0A2D"/>
    <w:rsid w:val="006E1C5F"/>
    <w:rsid w:val="006E2E8D"/>
    <w:rsid w:val="006E3935"/>
    <w:rsid w:val="006E4033"/>
    <w:rsid w:val="006E55C0"/>
    <w:rsid w:val="006E5B85"/>
    <w:rsid w:val="006E6069"/>
    <w:rsid w:val="006E60B3"/>
    <w:rsid w:val="006E7867"/>
    <w:rsid w:val="006F171D"/>
    <w:rsid w:val="006F4CCC"/>
    <w:rsid w:val="006F4E9F"/>
    <w:rsid w:val="006F6210"/>
    <w:rsid w:val="006F7D4C"/>
    <w:rsid w:val="0070053A"/>
    <w:rsid w:val="00700B07"/>
    <w:rsid w:val="00701F3E"/>
    <w:rsid w:val="0070329E"/>
    <w:rsid w:val="0070367E"/>
    <w:rsid w:val="00707236"/>
    <w:rsid w:val="00710505"/>
    <w:rsid w:val="007106CC"/>
    <w:rsid w:val="00714061"/>
    <w:rsid w:val="00714E0F"/>
    <w:rsid w:val="0071757D"/>
    <w:rsid w:val="00721494"/>
    <w:rsid w:val="00726341"/>
    <w:rsid w:val="00727B50"/>
    <w:rsid w:val="0073570B"/>
    <w:rsid w:val="00741483"/>
    <w:rsid w:val="00750D34"/>
    <w:rsid w:val="0075202C"/>
    <w:rsid w:val="007523B0"/>
    <w:rsid w:val="007551AF"/>
    <w:rsid w:val="00755B5D"/>
    <w:rsid w:val="00763344"/>
    <w:rsid w:val="007653CE"/>
    <w:rsid w:val="00766338"/>
    <w:rsid w:val="00770E5D"/>
    <w:rsid w:val="007731B6"/>
    <w:rsid w:val="00782024"/>
    <w:rsid w:val="00783BE8"/>
    <w:rsid w:val="00785BA1"/>
    <w:rsid w:val="00786892"/>
    <w:rsid w:val="00786C0A"/>
    <w:rsid w:val="00793A99"/>
    <w:rsid w:val="00793FE9"/>
    <w:rsid w:val="007943ED"/>
    <w:rsid w:val="00797B1B"/>
    <w:rsid w:val="007A0B06"/>
    <w:rsid w:val="007A27C4"/>
    <w:rsid w:val="007A43F0"/>
    <w:rsid w:val="007A4B39"/>
    <w:rsid w:val="007A58A8"/>
    <w:rsid w:val="007A6903"/>
    <w:rsid w:val="007A7BBA"/>
    <w:rsid w:val="007B2C59"/>
    <w:rsid w:val="007B5B7F"/>
    <w:rsid w:val="007B639A"/>
    <w:rsid w:val="007B78A1"/>
    <w:rsid w:val="007C3345"/>
    <w:rsid w:val="007C34D6"/>
    <w:rsid w:val="007D1EBE"/>
    <w:rsid w:val="007D725D"/>
    <w:rsid w:val="007D76F4"/>
    <w:rsid w:val="007D7BA5"/>
    <w:rsid w:val="007E799E"/>
    <w:rsid w:val="007E7BDA"/>
    <w:rsid w:val="007F2EF4"/>
    <w:rsid w:val="007F61A8"/>
    <w:rsid w:val="007F7DD6"/>
    <w:rsid w:val="0080664F"/>
    <w:rsid w:val="008104CD"/>
    <w:rsid w:val="00810B56"/>
    <w:rsid w:val="00814014"/>
    <w:rsid w:val="0081432A"/>
    <w:rsid w:val="00816AD0"/>
    <w:rsid w:val="008200F6"/>
    <w:rsid w:val="008210F8"/>
    <w:rsid w:val="00823055"/>
    <w:rsid w:val="00824DF7"/>
    <w:rsid w:val="00826EF2"/>
    <w:rsid w:val="00827193"/>
    <w:rsid w:val="0083071D"/>
    <w:rsid w:val="00834FA5"/>
    <w:rsid w:val="00836E33"/>
    <w:rsid w:val="008413B0"/>
    <w:rsid w:val="00842116"/>
    <w:rsid w:val="00842F72"/>
    <w:rsid w:val="00843005"/>
    <w:rsid w:val="00843A0E"/>
    <w:rsid w:val="00847955"/>
    <w:rsid w:val="008515F3"/>
    <w:rsid w:val="00853C1B"/>
    <w:rsid w:val="00857D18"/>
    <w:rsid w:val="0086005D"/>
    <w:rsid w:val="00860B5A"/>
    <w:rsid w:val="00867D0D"/>
    <w:rsid w:val="008708F7"/>
    <w:rsid w:val="0087168A"/>
    <w:rsid w:val="0087288E"/>
    <w:rsid w:val="00874732"/>
    <w:rsid w:val="008776DB"/>
    <w:rsid w:val="0087781D"/>
    <w:rsid w:val="00880C7B"/>
    <w:rsid w:val="00881498"/>
    <w:rsid w:val="00883878"/>
    <w:rsid w:val="00883E4C"/>
    <w:rsid w:val="008902B1"/>
    <w:rsid w:val="00894781"/>
    <w:rsid w:val="0089712B"/>
    <w:rsid w:val="008A0895"/>
    <w:rsid w:val="008A0E86"/>
    <w:rsid w:val="008A1A84"/>
    <w:rsid w:val="008A25E2"/>
    <w:rsid w:val="008A3C10"/>
    <w:rsid w:val="008A6493"/>
    <w:rsid w:val="008A6FC5"/>
    <w:rsid w:val="008A7509"/>
    <w:rsid w:val="008A7B11"/>
    <w:rsid w:val="008B0C90"/>
    <w:rsid w:val="008B61A2"/>
    <w:rsid w:val="008C0EE6"/>
    <w:rsid w:val="008C24DA"/>
    <w:rsid w:val="008C2AA9"/>
    <w:rsid w:val="008C634A"/>
    <w:rsid w:val="008C7B68"/>
    <w:rsid w:val="008D1D7F"/>
    <w:rsid w:val="008D38A0"/>
    <w:rsid w:val="008D4465"/>
    <w:rsid w:val="008D497D"/>
    <w:rsid w:val="008D4D62"/>
    <w:rsid w:val="008D5D5D"/>
    <w:rsid w:val="008D6BCD"/>
    <w:rsid w:val="008D6EAD"/>
    <w:rsid w:val="008D7501"/>
    <w:rsid w:val="008E0391"/>
    <w:rsid w:val="008E0563"/>
    <w:rsid w:val="008E3FBD"/>
    <w:rsid w:val="008E50CD"/>
    <w:rsid w:val="008E5E9A"/>
    <w:rsid w:val="008E6BAE"/>
    <w:rsid w:val="008F4DBF"/>
    <w:rsid w:val="008F4E4F"/>
    <w:rsid w:val="008F6ADA"/>
    <w:rsid w:val="008F740C"/>
    <w:rsid w:val="00901984"/>
    <w:rsid w:val="0090317A"/>
    <w:rsid w:val="00904CCA"/>
    <w:rsid w:val="00904F09"/>
    <w:rsid w:val="0091360B"/>
    <w:rsid w:val="00917C68"/>
    <w:rsid w:val="00922CAE"/>
    <w:rsid w:val="00924500"/>
    <w:rsid w:val="009250CA"/>
    <w:rsid w:val="00930BA7"/>
    <w:rsid w:val="009370E2"/>
    <w:rsid w:val="00937FD6"/>
    <w:rsid w:val="0094069F"/>
    <w:rsid w:val="00944816"/>
    <w:rsid w:val="009451E5"/>
    <w:rsid w:val="00946FAC"/>
    <w:rsid w:val="00951079"/>
    <w:rsid w:val="009550E3"/>
    <w:rsid w:val="0095663C"/>
    <w:rsid w:val="009603B3"/>
    <w:rsid w:val="00960436"/>
    <w:rsid w:val="00960604"/>
    <w:rsid w:val="009655B5"/>
    <w:rsid w:val="00966215"/>
    <w:rsid w:val="009728D1"/>
    <w:rsid w:val="00977EBD"/>
    <w:rsid w:val="009831BC"/>
    <w:rsid w:val="009860D4"/>
    <w:rsid w:val="009874A0"/>
    <w:rsid w:val="00992D97"/>
    <w:rsid w:val="0099666E"/>
    <w:rsid w:val="00997E99"/>
    <w:rsid w:val="009A4709"/>
    <w:rsid w:val="009A7C9B"/>
    <w:rsid w:val="009A7E9B"/>
    <w:rsid w:val="009B17FC"/>
    <w:rsid w:val="009B53A6"/>
    <w:rsid w:val="009B63DC"/>
    <w:rsid w:val="009B77EE"/>
    <w:rsid w:val="009C05B7"/>
    <w:rsid w:val="009C0EDA"/>
    <w:rsid w:val="009C14D0"/>
    <w:rsid w:val="009C2F4B"/>
    <w:rsid w:val="009C7776"/>
    <w:rsid w:val="009E024D"/>
    <w:rsid w:val="009E1B21"/>
    <w:rsid w:val="009E31D6"/>
    <w:rsid w:val="009E3D51"/>
    <w:rsid w:val="009E3F77"/>
    <w:rsid w:val="009E4730"/>
    <w:rsid w:val="009E4F29"/>
    <w:rsid w:val="009E5CD1"/>
    <w:rsid w:val="009F3E2E"/>
    <w:rsid w:val="00A004F5"/>
    <w:rsid w:val="00A0092E"/>
    <w:rsid w:val="00A025AA"/>
    <w:rsid w:val="00A02BCF"/>
    <w:rsid w:val="00A02E8D"/>
    <w:rsid w:val="00A10FAD"/>
    <w:rsid w:val="00A1175E"/>
    <w:rsid w:val="00A12501"/>
    <w:rsid w:val="00A15533"/>
    <w:rsid w:val="00A16775"/>
    <w:rsid w:val="00A16BB1"/>
    <w:rsid w:val="00A1729C"/>
    <w:rsid w:val="00A22FC6"/>
    <w:rsid w:val="00A255EA"/>
    <w:rsid w:val="00A25ACC"/>
    <w:rsid w:val="00A25B3F"/>
    <w:rsid w:val="00A26394"/>
    <w:rsid w:val="00A27B93"/>
    <w:rsid w:val="00A33338"/>
    <w:rsid w:val="00A3446E"/>
    <w:rsid w:val="00A370F6"/>
    <w:rsid w:val="00A42700"/>
    <w:rsid w:val="00A43819"/>
    <w:rsid w:val="00A43985"/>
    <w:rsid w:val="00A44E4C"/>
    <w:rsid w:val="00A52BD6"/>
    <w:rsid w:val="00A533F5"/>
    <w:rsid w:val="00A54560"/>
    <w:rsid w:val="00A55623"/>
    <w:rsid w:val="00A55C19"/>
    <w:rsid w:val="00A57557"/>
    <w:rsid w:val="00A5798E"/>
    <w:rsid w:val="00A57FED"/>
    <w:rsid w:val="00A60DA0"/>
    <w:rsid w:val="00A6131D"/>
    <w:rsid w:val="00A61D42"/>
    <w:rsid w:val="00A6201C"/>
    <w:rsid w:val="00A67EAC"/>
    <w:rsid w:val="00A71BDB"/>
    <w:rsid w:val="00A71BDD"/>
    <w:rsid w:val="00A73D25"/>
    <w:rsid w:val="00A75783"/>
    <w:rsid w:val="00A765DA"/>
    <w:rsid w:val="00A8185E"/>
    <w:rsid w:val="00A81E79"/>
    <w:rsid w:val="00A824AF"/>
    <w:rsid w:val="00A8433D"/>
    <w:rsid w:val="00A8548D"/>
    <w:rsid w:val="00A869E0"/>
    <w:rsid w:val="00A870D0"/>
    <w:rsid w:val="00A90562"/>
    <w:rsid w:val="00A91863"/>
    <w:rsid w:val="00A94508"/>
    <w:rsid w:val="00A965F2"/>
    <w:rsid w:val="00A97519"/>
    <w:rsid w:val="00AA3585"/>
    <w:rsid w:val="00AA49FD"/>
    <w:rsid w:val="00AA5538"/>
    <w:rsid w:val="00AA73B8"/>
    <w:rsid w:val="00AB2070"/>
    <w:rsid w:val="00AB5710"/>
    <w:rsid w:val="00AB762E"/>
    <w:rsid w:val="00AC0A0F"/>
    <w:rsid w:val="00AC1152"/>
    <w:rsid w:val="00AC2E76"/>
    <w:rsid w:val="00AC34DB"/>
    <w:rsid w:val="00AC5717"/>
    <w:rsid w:val="00AC7438"/>
    <w:rsid w:val="00AC7983"/>
    <w:rsid w:val="00AD1A0C"/>
    <w:rsid w:val="00AD5322"/>
    <w:rsid w:val="00AD7EA0"/>
    <w:rsid w:val="00AE2252"/>
    <w:rsid w:val="00AE32C3"/>
    <w:rsid w:val="00AE3714"/>
    <w:rsid w:val="00AE3D2F"/>
    <w:rsid w:val="00AE5A0F"/>
    <w:rsid w:val="00AF05BC"/>
    <w:rsid w:val="00AF5120"/>
    <w:rsid w:val="00AF530F"/>
    <w:rsid w:val="00AF74FA"/>
    <w:rsid w:val="00B03631"/>
    <w:rsid w:val="00B079BA"/>
    <w:rsid w:val="00B101A7"/>
    <w:rsid w:val="00B11508"/>
    <w:rsid w:val="00B11E93"/>
    <w:rsid w:val="00B127EB"/>
    <w:rsid w:val="00B1480D"/>
    <w:rsid w:val="00B14F30"/>
    <w:rsid w:val="00B15E05"/>
    <w:rsid w:val="00B214D7"/>
    <w:rsid w:val="00B23401"/>
    <w:rsid w:val="00B23BE9"/>
    <w:rsid w:val="00B258C9"/>
    <w:rsid w:val="00B27FB5"/>
    <w:rsid w:val="00B3524E"/>
    <w:rsid w:val="00B36C70"/>
    <w:rsid w:val="00B37D02"/>
    <w:rsid w:val="00B425EF"/>
    <w:rsid w:val="00B453F2"/>
    <w:rsid w:val="00B530B8"/>
    <w:rsid w:val="00B53F40"/>
    <w:rsid w:val="00B5734E"/>
    <w:rsid w:val="00B60DF7"/>
    <w:rsid w:val="00B60E2A"/>
    <w:rsid w:val="00B63EC9"/>
    <w:rsid w:val="00B65021"/>
    <w:rsid w:val="00B67484"/>
    <w:rsid w:val="00B67E65"/>
    <w:rsid w:val="00B703C0"/>
    <w:rsid w:val="00B70F1D"/>
    <w:rsid w:val="00B72A2D"/>
    <w:rsid w:val="00B73CC2"/>
    <w:rsid w:val="00B755C8"/>
    <w:rsid w:val="00B76854"/>
    <w:rsid w:val="00B777C8"/>
    <w:rsid w:val="00B808DF"/>
    <w:rsid w:val="00B819F8"/>
    <w:rsid w:val="00B84103"/>
    <w:rsid w:val="00B86E14"/>
    <w:rsid w:val="00B87A31"/>
    <w:rsid w:val="00B90A20"/>
    <w:rsid w:val="00B910AB"/>
    <w:rsid w:val="00B95984"/>
    <w:rsid w:val="00B969CB"/>
    <w:rsid w:val="00BA0FB8"/>
    <w:rsid w:val="00BA1A27"/>
    <w:rsid w:val="00BA6DFB"/>
    <w:rsid w:val="00BB692A"/>
    <w:rsid w:val="00BC44A3"/>
    <w:rsid w:val="00BC47EE"/>
    <w:rsid w:val="00BC5734"/>
    <w:rsid w:val="00BC6FD2"/>
    <w:rsid w:val="00BD0051"/>
    <w:rsid w:val="00BD0061"/>
    <w:rsid w:val="00BD1054"/>
    <w:rsid w:val="00BD11C7"/>
    <w:rsid w:val="00BD5077"/>
    <w:rsid w:val="00BD5B5C"/>
    <w:rsid w:val="00BD790B"/>
    <w:rsid w:val="00BE070F"/>
    <w:rsid w:val="00BE249A"/>
    <w:rsid w:val="00BE49B4"/>
    <w:rsid w:val="00BE5D04"/>
    <w:rsid w:val="00BF270A"/>
    <w:rsid w:val="00BF394C"/>
    <w:rsid w:val="00BF442C"/>
    <w:rsid w:val="00BF5344"/>
    <w:rsid w:val="00BF6BB3"/>
    <w:rsid w:val="00C01EF0"/>
    <w:rsid w:val="00C03B15"/>
    <w:rsid w:val="00C03EDD"/>
    <w:rsid w:val="00C06254"/>
    <w:rsid w:val="00C106EF"/>
    <w:rsid w:val="00C11FA4"/>
    <w:rsid w:val="00C14ABB"/>
    <w:rsid w:val="00C24B80"/>
    <w:rsid w:val="00C2527A"/>
    <w:rsid w:val="00C26D4F"/>
    <w:rsid w:val="00C26F03"/>
    <w:rsid w:val="00C2760A"/>
    <w:rsid w:val="00C279E8"/>
    <w:rsid w:val="00C30FF4"/>
    <w:rsid w:val="00C359DC"/>
    <w:rsid w:val="00C413F4"/>
    <w:rsid w:val="00C436E2"/>
    <w:rsid w:val="00C5544F"/>
    <w:rsid w:val="00C56D24"/>
    <w:rsid w:val="00C57245"/>
    <w:rsid w:val="00C5733A"/>
    <w:rsid w:val="00C62C86"/>
    <w:rsid w:val="00C65620"/>
    <w:rsid w:val="00C679EB"/>
    <w:rsid w:val="00C733DA"/>
    <w:rsid w:val="00C737A8"/>
    <w:rsid w:val="00C74AC2"/>
    <w:rsid w:val="00C76F6B"/>
    <w:rsid w:val="00C8363B"/>
    <w:rsid w:val="00C85495"/>
    <w:rsid w:val="00C87D1D"/>
    <w:rsid w:val="00C94704"/>
    <w:rsid w:val="00C95B34"/>
    <w:rsid w:val="00CA39F0"/>
    <w:rsid w:val="00CA5789"/>
    <w:rsid w:val="00CA71DB"/>
    <w:rsid w:val="00CA7E75"/>
    <w:rsid w:val="00CB1038"/>
    <w:rsid w:val="00CB19FB"/>
    <w:rsid w:val="00CB2FC0"/>
    <w:rsid w:val="00CB54A2"/>
    <w:rsid w:val="00CB7A0D"/>
    <w:rsid w:val="00CC0D73"/>
    <w:rsid w:val="00CC2CB9"/>
    <w:rsid w:val="00CC2DF5"/>
    <w:rsid w:val="00CC33D5"/>
    <w:rsid w:val="00CC3FBE"/>
    <w:rsid w:val="00CD33C2"/>
    <w:rsid w:val="00CE1F73"/>
    <w:rsid w:val="00CE7B8B"/>
    <w:rsid w:val="00CF0BAB"/>
    <w:rsid w:val="00CF1281"/>
    <w:rsid w:val="00CF30CA"/>
    <w:rsid w:val="00CF3AF8"/>
    <w:rsid w:val="00CF6507"/>
    <w:rsid w:val="00CF75B5"/>
    <w:rsid w:val="00D00CE1"/>
    <w:rsid w:val="00D00DCA"/>
    <w:rsid w:val="00D02680"/>
    <w:rsid w:val="00D03146"/>
    <w:rsid w:val="00D03B2A"/>
    <w:rsid w:val="00D053FB"/>
    <w:rsid w:val="00D10281"/>
    <w:rsid w:val="00D10E72"/>
    <w:rsid w:val="00D1633A"/>
    <w:rsid w:val="00D16960"/>
    <w:rsid w:val="00D16E3A"/>
    <w:rsid w:val="00D16EA7"/>
    <w:rsid w:val="00D17A0B"/>
    <w:rsid w:val="00D23E19"/>
    <w:rsid w:val="00D24433"/>
    <w:rsid w:val="00D2537F"/>
    <w:rsid w:val="00D3165A"/>
    <w:rsid w:val="00D32064"/>
    <w:rsid w:val="00D3684A"/>
    <w:rsid w:val="00D42450"/>
    <w:rsid w:val="00D42CAF"/>
    <w:rsid w:val="00D43B47"/>
    <w:rsid w:val="00D45122"/>
    <w:rsid w:val="00D53EBD"/>
    <w:rsid w:val="00D54BDB"/>
    <w:rsid w:val="00D559EF"/>
    <w:rsid w:val="00D63453"/>
    <w:rsid w:val="00D71F4B"/>
    <w:rsid w:val="00D756BC"/>
    <w:rsid w:val="00D764CE"/>
    <w:rsid w:val="00D7727B"/>
    <w:rsid w:val="00D83D09"/>
    <w:rsid w:val="00D85440"/>
    <w:rsid w:val="00D90A81"/>
    <w:rsid w:val="00D93087"/>
    <w:rsid w:val="00D93616"/>
    <w:rsid w:val="00D946A1"/>
    <w:rsid w:val="00D95EC2"/>
    <w:rsid w:val="00D9635C"/>
    <w:rsid w:val="00D9718F"/>
    <w:rsid w:val="00D974D9"/>
    <w:rsid w:val="00DA0D42"/>
    <w:rsid w:val="00DA2652"/>
    <w:rsid w:val="00DA2F77"/>
    <w:rsid w:val="00DA4715"/>
    <w:rsid w:val="00DB0D55"/>
    <w:rsid w:val="00DB328A"/>
    <w:rsid w:val="00DB5BDC"/>
    <w:rsid w:val="00DB741A"/>
    <w:rsid w:val="00DC01C2"/>
    <w:rsid w:val="00DC13A9"/>
    <w:rsid w:val="00DC243D"/>
    <w:rsid w:val="00DC3443"/>
    <w:rsid w:val="00DC359F"/>
    <w:rsid w:val="00DC4A96"/>
    <w:rsid w:val="00DC5317"/>
    <w:rsid w:val="00DC7C25"/>
    <w:rsid w:val="00DC7FD5"/>
    <w:rsid w:val="00DD074A"/>
    <w:rsid w:val="00DD0A9F"/>
    <w:rsid w:val="00DD1298"/>
    <w:rsid w:val="00DD201D"/>
    <w:rsid w:val="00DD20E7"/>
    <w:rsid w:val="00DD2556"/>
    <w:rsid w:val="00DD3025"/>
    <w:rsid w:val="00DD55B9"/>
    <w:rsid w:val="00DD5C65"/>
    <w:rsid w:val="00DD75CB"/>
    <w:rsid w:val="00DE270C"/>
    <w:rsid w:val="00DE606B"/>
    <w:rsid w:val="00DF1DBF"/>
    <w:rsid w:val="00DF22EA"/>
    <w:rsid w:val="00DF445C"/>
    <w:rsid w:val="00DF4577"/>
    <w:rsid w:val="00DF68CD"/>
    <w:rsid w:val="00E01A72"/>
    <w:rsid w:val="00E024D0"/>
    <w:rsid w:val="00E032EA"/>
    <w:rsid w:val="00E060C4"/>
    <w:rsid w:val="00E07BE8"/>
    <w:rsid w:val="00E16D01"/>
    <w:rsid w:val="00E170FF"/>
    <w:rsid w:val="00E27ED5"/>
    <w:rsid w:val="00E30D55"/>
    <w:rsid w:val="00E31C6F"/>
    <w:rsid w:val="00E41BE9"/>
    <w:rsid w:val="00E4305A"/>
    <w:rsid w:val="00E44C59"/>
    <w:rsid w:val="00E45013"/>
    <w:rsid w:val="00E45B02"/>
    <w:rsid w:val="00E45C9E"/>
    <w:rsid w:val="00E53F7A"/>
    <w:rsid w:val="00E5424C"/>
    <w:rsid w:val="00E62A8B"/>
    <w:rsid w:val="00E64447"/>
    <w:rsid w:val="00E64C9D"/>
    <w:rsid w:val="00E64E15"/>
    <w:rsid w:val="00E6786A"/>
    <w:rsid w:val="00E7291F"/>
    <w:rsid w:val="00E74601"/>
    <w:rsid w:val="00E779B5"/>
    <w:rsid w:val="00E80EB7"/>
    <w:rsid w:val="00E82708"/>
    <w:rsid w:val="00E82AC2"/>
    <w:rsid w:val="00E8482E"/>
    <w:rsid w:val="00E86117"/>
    <w:rsid w:val="00E86355"/>
    <w:rsid w:val="00E86516"/>
    <w:rsid w:val="00E87B12"/>
    <w:rsid w:val="00E90306"/>
    <w:rsid w:val="00E90A50"/>
    <w:rsid w:val="00E9359B"/>
    <w:rsid w:val="00E96467"/>
    <w:rsid w:val="00E9785C"/>
    <w:rsid w:val="00EA193F"/>
    <w:rsid w:val="00EA2D6F"/>
    <w:rsid w:val="00EA624A"/>
    <w:rsid w:val="00EB00E4"/>
    <w:rsid w:val="00EB00EA"/>
    <w:rsid w:val="00EB312E"/>
    <w:rsid w:val="00EB412A"/>
    <w:rsid w:val="00EB4633"/>
    <w:rsid w:val="00EB4B3B"/>
    <w:rsid w:val="00EC1252"/>
    <w:rsid w:val="00EC267B"/>
    <w:rsid w:val="00EC34AE"/>
    <w:rsid w:val="00EC4A67"/>
    <w:rsid w:val="00EC5A27"/>
    <w:rsid w:val="00EC6AFA"/>
    <w:rsid w:val="00ED0774"/>
    <w:rsid w:val="00ED10F8"/>
    <w:rsid w:val="00ED6991"/>
    <w:rsid w:val="00ED72AF"/>
    <w:rsid w:val="00EE2BFC"/>
    <w:rsid w:val="00EE6216"/>
    <w:rsid w:val="00EF2C7A"/>
    <w:rsid w:val="00EF4345"/>
    <w:rsid w:val="00EF4BF3"/>
    <w:rsid w:val="00EF6926"/>
    <w:rsid w:val="00EF753A"/>
    <w:rsid w:val="00F00E70"/>
    <w:rsid w:val="00F07935"/>
    <w:rsid w:val="00F10BDE"/>
    <w:rsid w:val="00F130E1"/>
    <w:rsid w:val="00F146AA"/>
    <w:rsid w:val="00F154A3"/>
    <w:rsid w:val="00F16096"/>
    <w:rsid w:val="00F166F5"/>
    <w:rsid w:val="00F21A19"/>
    <w:rsid w:val="00F24DB9"/>
    <w:rsid w:val="00F25387"/>
    <w:rsid w:val="00F255BE"/>
    <w:rsid w:val="00F3029D"/>
    <w:rsid w:val="00F321AF"/>
    <w:rsid w:val="00F4186A"/>
    <w:rsid w:val="00F4288D"/>
    <w:rsid w:val="00F4361C"/>
    <w:rsid w:val="00F43C5D"/>
    <w:rsid w:val="00F43DFF"/>
    <w:rsid w:val="00F44A56"/>
    <w:rsid w:val="00F44DD2"/>
    <w:rsid w:val="00F45337"/>
    <w:rsid w:val="00F45F0A"/>
    <w:rsid w:val="00F47467"/>
    <w:rsid w:val="00F501C8"/>
    <w:rsid w:val="00F51646"/>
    <w:rsid w:val="00F52209"/>
    <w:rsid w:val="00F53785"/>
    <w:rsid w:val="00F53A25"/>
    <w:rsid w:val="00F5514E"/>
    <w:rsid w:val="00F5774C"/>
    <w:rsid w:val="00F601A5"/>
    <w:rsid w:val="00F6120D"/>
    <w:rsid w:val="00F64896"/>
    <w:rsid w:val="00F672BF"/>
    <w:rsid w:val="00F72D84"/>
    <w:rsid w:val="00F774D9"/>
    <w:rsid w:val="00F80A86"/>
    <w:rsid w:val="00F824BA"/>
    <w:rsid w:val="00F82D2D"/>
    <w:rsid w:val="00F864AA"/>
    <w:rsid w:val="00F86B40"/>
    <w:rsid w:val="00F921A7"/>
    <w:rsid w:val="00F9337D"/>
    <w:rsid w:val="00FA4D29"/>
    <w:rsid w:val="00FA7B8A"/>
    <w:rsid w:val="00FB10A6"/>
    <w:rsid w:val="00FB28F3"/>
    <w:rsid w:val="00FB446E"/>
    <w:rsid w:val="00FB66DD"/>
    <w:rsid w:val="00FC07AE"/>
    <w:rsid w:val="00FC0CCC"/>
    <w:rsid w:val="00FC276E"/>
    <w:rsid w:val="00FC2DB0"/>
    <w:rsid w:val="00FC37F7"/>
    <w:rsid w:val="00FD3D9E"/>
    <w:rsid w:val="00FD3EA8"/>
    <w:rsid w:val="00FE2D00"/>
    <w:rsid w:val="00FE4D70"/>
    <w:rsid w:val="00FF215C"/>
    <w:rsid w:val="00FF417F"/>
    <w:rsid w:val="00FF5D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1148136A"/>
  <w15:docId w15:val="{BAC44546-ACB8-4C50-89F5-7DE9BD4187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6C48"/>
    <w:rPr>
      <w:rFonts w:ascii="Times New Roman" w:eastAsia="Times New Roman" w:hAnsi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1E6C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1E6C48"/>
    <w:pPr>
      <w:spacing w:before="100" w:beforeAutospacing="1" w:after="100" w:afterAutospacing="1"/>
      <w:outlineLvl w:val="1"/>
    </w:pPr>
    <w:rPr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1E6C48"/>
    <w:pPr>
      <w:keepNext/>
      <w:spacing w:before="240" w:after="60"/>
      <w:outlineLvl w:val="2"/>
    </w:pPr>
    <w:rPr>
      <w:rFonts w:ascii="Arial" w:hAnsi="Arial" w:cs="Arial"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6C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1E6C48"/>
    <w:rPr>
      <w:rFonts w:ascii="Times New Roman" w:eastAsia="Times New Roman" w:hAnsi="Times New Roman" w:cs="Times New Roman"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semiHidden/>
    <w:rsid w:val="001E6C48"/>
    <w:rPr>
      <w:rFonts w:ascii="Arial" w:eastAsia="Times New Roman" w:hAnsi="Arial" w:cs="Arial"/>
      <w:bCs/>
      <w:sz w:val="26"/>
      <w:szCs w:val="26"/>
      <w:lang w:eastAsia="ru-RU"/>
    </w:rPr>
  </w:style>
  <w:style w:type="character" w:styleId="a3">
    <w:name w:val="Hyperlink"/>
    <w:basedOn w:val="a0"/>
    <w:uiPriority w:val="99"/>
    <w:unhideWhenUsed/>
    <w:rsid w:val="001E6C48"/>
    <w:rPr>
      <w:color w:val="0000FF"/>
      <w:u w:val="single"/>
    </w:rPr>
  </w:style>
  <w:style w:type="character" w:styleId="a4">
    <w:name w:val="FollowedHyperlink"/>
    <w:basedOn w:val="a0"/>
    <w:semiHidden/>
    <w:unhideWhenUsed/>
    <w:rsid w:val="001E6C48"/>
    <w:rPr>
      <w:color w:val="0000FF"/>
      <w:u w:val="single"/>
    </w:rPr>
  </w:style>
  <w:style w:type="paragraph" w:styleId="HTML">
    <w:name w:val="HTML Preformatted"/>
    <w:basedOn w:val="a"/>
    <w:link w:val="HTML0"/>
    <w:semiHidden/>
    <w:unhideWhenUsed/>
    <w:rsid w:val="001E6C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b/>
      <w:sz w:val="20"/>
      <w:szCs w:val="20"/>
    </w:rPr>
  </w:style>
  <w:style w:type="character" w:customStyle="1" w:styleId="HTML0">
    <w:name w:val="Стандартный HTML Знак"/>
    <w:basedOn w:val="a0"/>
    <w:link w:val="HTML"/>
    <w:semiHidden/>
    <w:rsid w:val="001E6C48"/>
    <w:rPr>
      <w:rFonts w:ascii="Courier New" w:eastAsia="Times New Roman" w:hAnsi="Courier New" w:cs="Courier New"/>
      <w:b/>
      <w:sz w:val="20"/>
      <w:szCs w:val="20"/>
      <w:lang w:eastAsia="ru-RU"/>
    </w:rPr>
  </w:style>
  <w:style w:type="paragraph" w:styleId="a5">
    <w:name w:val="Normal (Web)"/>
    <w:basedOn w:val="a"/>
    <w:semiHidden/>
    <w:unhideWhenUsed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styleId="a6">
    <w:name w:val="footnote text"/>
    <w:basedOn w:val="a"/>
    <w:link w:val="a7"/>
    <w:semiHidden/>
    <w:unhideWhenUsed/>
    <w:rsid w:val="001E6C48"/>
    <w:rPr>
      <w:b/>
      <w:sz w:val="20"/>
      <w:szCs w:val="24"/>
      <w:lang w:eastAsia="ar-SA"/>
    </w:rPr>
  </w:style>
  <w:style w:type="character" w:customStyle="1" w:styleId="a7">
    <w:name w:val="Текст сноски Знак"/>
    <w:basedOn w:val="a0"/>
    <w:link w:val="a6"/>
    <w:semiHidden/>
    <w:rsid w:val="001E6C48"/>
    <w:rPr>
      <w:rFonts w:ascii="Times New Roman" w:eastAsia="Times New Roman" w:hAnsi="Times New Roman" w:cs="Times New Roman"/>
      <w:b/>
      <w:sz w:val="20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E6C4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ody Text"/>
    <w:basedOn w:val="a"/>
    <w:link w:val="ab"/>
    <w:semiHidden/>
    <w:unhideWhenUsed/>
    <w:rsid w:val="001E6C48"/>
    <w:pPr>
      <w:spacing w:after="120"/>
    </w:pPr>
  </w:style>
  <w:style w:type="character" w:customStyle="1" w:styleId="ab">
    <w:name w:val="Основной текст Знак"/>
    <w:basedOn w:val="a0"/>
    <w:link w:val="aa"/>
    <w:semiHidden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Body Text Indent"/>
    <w:basedOn w:val="a"/>
    <w:link w:val="ad"/>
    <w:unhideWhenUsed/>
    <w:rsid w:val="001E6C48"/>
    <w:pPr>
      <w:ind w:firstLine="360"/>
    </w:pPr>
    <w:rPr>
      <w:b/>
      <w:sz w:val="24"/>
      <w:szCs w:val="24"/>
      <w:lang w:eastAsia="ar-SA"/>
    </w:rPr>
  </w:style>
  <w:style w:type="character" w:customStyle="1" w:styleId="ad">
    <w:name w:val="Основной текст с отступом Знак"/>
    <w:basedOn w:val="a0"/>
    <w:link w:val="ac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paragraph" w:styleId="21">
    <w:name w:val="Body Text 2"/>
    <w:basedOn w:val="a"/>
    <w:link w:val="22"/>
    <w:unhideWhenUsed/>
    <w:rsid w:val="001E6C4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semiHidden/>
    <w:unhideWhenUsed/>
    <w:rsid w:val="001E6C48"/>
    <w:pPr>
      <w:spacing w:after="120" w:line="480" w:lineRule="auto"/>
      <w:ind w:left="283"/>
    </w:pPr>
    <w:rPr>
      <w:b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e">
    <w:name w:val="No Spacing"/>
    <w:qFormat/>
    <w:rsid w:val="001E6C48"/>
    <w:rPr>
      <w:sz w:val="22"/>
      <w:szCs w:val="22"/>
      <w:lang w:eastAsia="en-US"/>
    </w:rPr>
  </w:style>
  <w:style w:type="paragraph" w:customStyle="1" w:styleId="11">
    <w:name w:val="Стиль1"/>
    <w:rsid w:val="001E6C48"/>
    <w:pPr>
      <w:suppressAutoHyphens/>
      <w:spacing w:line="360" w:lineRule="auto"/>
      <w:ind w:firstLine="720"/>
      <w:jc w:val="both"/>
    </w:pPr>
    <w:rPr>
      <w:rFonts w:ascii="Times New Roman" w:eastAsia="Times New Roman" w:hAnsi="Times New Roman"/>
      <w:sz w:val="24"/>
      <w:lang w:eastAsia="ar-SA"/>
    </w:rPr>
  </w:style>
  <w:style w:type="paragraph" w:customStyle="1" w:styleId="western">
    <w:name w:val="western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Style2">
    <w:name w:val="Style2"/>
    <w:basedOn w:val="a"/>
    <w:rsid w:val="001E6C48"/>
    <w:pPr>
      <w:widowControl w:val="0"/>
      <w:autoSpaceDE w:val="0"/>
      <w:autoSpaceDN w:val="0"/>
      <w:adjustRightInd w:val="0"/>
      <w:spacing w:line="216" w:lineRule="exact"/>
      <w:ind w:firstLine="859"/>
    </w:pPr>
    <w:rPr>
      <w:rFonts w:ascii="Calibri" w:hAnsi="Calibri"/>
      <w:b/>
      <w:sz w:val="24"/>
      <w:szCs w:val="24"/>
    </w:rPr>
  </w:style>
  <w:style w:type="paragraph" w:customStyle="1" w:styleId="Style3">
    <w:name w:val="Style3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4">
    <w:name w:val="Style4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5">
    <w:name w:val="Style5"/>
    <w:basedOn w:val="a"/>
    <w:rsid w:val="001E6C48"/>
    <w:pPr>
      <w:widowControl w:val="0"/>
      <w:autoSpaceDE w:val="0"/>
      <w:autoSpaceDN w:val="0"/>
      <w:adjustRightInd w:val="0"/>
      <w:spacing w:line="222" w:lineRule="exact"/>
      <w:ind w:firstLine="475"/>
    </w:pPr>
    <w:rPr>
      <w:rFonts w:ascii="Calibri" w:hAnsi="Calibri"/>
      <w:b/>
      <w:sz w:val="24"/>
      <w:szCs w:val="24"/>
    </w:rPr>
  </w:style>
  <w:style w:type="paragraph" w:customStyle="1" w:styleId="Style6">
    <w:name w:val="Style6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7">
    <w:name w:val="Style7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9">
    <w:name w:val="Style9"/>
    <w:basedOn w:val="a"/>
    <w:rsid w:val="001E6C48"/>
    <w:pPr>
      <w:widowControl w:val="0"/>
      <w:autoSpaceDE w:val="0"/>
      <w:autoSpaceDN w:val="0"/>
      <w:adjustRightInd w:val="0"/>
      <w:spacing w:line="226" w:lineRule="exact"/>
    </w:pPr>
    <w:rPr>
      <w:rFonts w:ascii="Calibri" w:hAnsi="Calibri"/>
      <w:b/>
      <w:sz w:val="24"/>
      <w:szCs w:val="24"/>
    </w:rPr>
  </w:style>
  <w:style w:type="paragraph" w:customStyle="1" w:styleId="Style10">
    <w:name w:val="Style10"/>
    <w:basedOn w:val="a"/>
    <w:rsid w:val="001E6C48"/>
    <w:pPr>
      <w:widowControl w:val="0"/>
      <w:autoSpaceDE w:val="0"/>
      <w:autoSpaceDN w:val="0"/>
      <w:adjustRightInd w:val="0"/>
      <w:spacing w:line="221" w:lineRule="exact"/>
      <w:ind w:firstLine="456"/>
    </w:pPr>
    <w:rPr>
      <w:rFonts w:ascii="Calibri" w:hAnsi="Calibri"/>
      <w:b/>
      <w:sz w:val="24"/>
      <w:szCs w:val="24"/>
    </w:rPr>
  </w:style>
  <w:style w:type="paragraph" w:customStyle="1" w:styleId="podzag2">
    <w:name w:val="podzag_2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podzag1">
    <w:name w:val="podzag_1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c12c9">
    <w:name w:val="c1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5c9">
    <w:name w:val="c1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">
    <w:name w:val="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37c9">
    <w:name w:val="c3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">
    <w:name w:val="c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8">
    <w:name w:val="c5 c9 c1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9c61">
    <w:name w:val="c5 c73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4">
    <w:name w:val="c5 c9 c4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9">
    <w:name w:val="c5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2">
    <w:name w:val="c5 c9 c4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50c78">
    <w:name w:val="c5 c59 c9 c50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78">
    <w:name w:val="c5 c59 c9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101">
    <w:name w:val="c5 c9 c50 c10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">
    <w:name w:val="c5 c9 c5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5">
    <w:name w:val="c5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">
    <w:name w:val="c5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">
    <w:name w:val="c5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">
    <w:name w:val="c5 c1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c79">
    <w:name w:val="c5 c9 c61 c7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92">
    <w:name w:val="c5 c11 c9 c9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11c9">
    <w:name w:val="c5 c92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69">
    <w:name w:val="c12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0">
    <w:name w:val="c5 c9 c2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c74">
    <w:name w:val="c5 c9 c21 c7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0c9">
    <w:name w:val="c5 c90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8">
    <w:name w:val="c5 c9 c6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4">
    <w:name w:val="c5 c9 c8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6">
    <w:name w:val="c5 c9 c4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5">
    <w:name w:val="c5 c9 c11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9c9c103">
    <w:name w:val="c5 c79 c9 c10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5c108">
    <w:name w:val="c5 c9 c10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">
    <w:name w:val="c5 c9 c8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0">
    <w:name w:val="c5 c9 c9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2">
    <w:name w:val="c5 c9 c11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3">
    <w:name w:val="c5 c9 c8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9">
    <w:name w:val="c5 c9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5c108">
    <w:name w:val="c5 c9 c6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3">
    <w:name w:val="c5 c9 c11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2">
    <w:name w:val="c5 c9 c6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">
    <w:name w:val="c5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">
    <w:name w:val="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3">
    <w:name w:val="c5 c9 c4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c98">
    <w:name w:val="c5 c9 c85 c9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5">
    <w:name w:val="c5 c89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">
    <w:name w:val="c5 c9 c2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9">
    <w:name w:val="c5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c104">
    <w:name w:val="c5 c18 c9 c10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4">
    <w:name w:val="c5 c9 c3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114">
    <w:name w:val="c12 c9 c11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89">
    <w:name w:val="c5 c9 c50 c8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c93">
    <w:name w:val="c5 c9 c23 c9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11c9">
    <w:name w:val="c5 c34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9c87">
    <w:name w:val="c5 c34 c9 c8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87c9">
    <w:name w:val="c5 c34 c8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33">
    <w:name w:val="c12 c9 c3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34c9c63">
    <w:name w:val="c12 c34 c9 c6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9">
    <w:name w:val="c5 c89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30">
    <w:name w:val="c5 c9 c50 c3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111">
    <w:name w:val="c5 c11 c9 c1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">
    <w:name w:val="c5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76">
    <w:name w:val="c5 c9 c7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5c69">
    <w:name w:val="c5 c81 c9 c65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1">
    <w:name w:val="c5 c81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88">
    <w:name w:val="c5 c81 c9 c8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c71">
    <w:name w:val="c5 c9 c39 c7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7">
    <w:name w:val="c5 c9 c10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106c9">
    <w:name w:val="c12 c106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47c9">
    <w:name w:val="c12 c4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6">
    <w:name w:val="c5 c9 c10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23">
    <w:name w:val="c5 c11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11c9c39">
    <w:name w:val="c5 c73 c11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61c105">
    <w:name w:val="c5 c11 c9 c61 c10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73">
    <w:name w:val="c12 c9 c7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48c9">
    <w:name w:val="c5 c4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8">
    <w:name w:val="c5 c9 c4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7c5c59c9">
    <w:name w:val="c47 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c52">
    <w:name w:val="c4 c5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">
    <w:name w:val="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70c11c9">
    <w:name w:val="c70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0">
    <w:name w:val="c11 c9 c7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11">
    <w:name w:val="c9 c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59">
    <w:name w:val="c9 c5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9c9">
    <w:name w:val="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97">
    <w:name w:val="c11 c9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8c97">
    <w:name w:val="c11 c9 c78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110">
    <w:name w:val="1Стиль1"/>
    <w:basedOn w:val="a"/>
    <w:rsid w:val="001E6C48"/>
    <w:pPr>
      <w:ind w:firstLine="709"/>
      <w:jc w:val="both"/>
    </w:pPr>
    <w:rPr>
      <w:rFonts w:ascii="Arial" w:hAnsi="Arial"/>
      <w:sz w:val="24"/>
      <w:szCs w:val="20"/>
    </w:rPr>
  </w:style>
  <w:style w:type="character" w:styleId="af">
    <w:name w:val="footnote reference"/>
    <w:semiHidden/>
    <w:unhideWhenUsed/>
    <w:rsid w:val="001E6C48"/>
    <w:rPr>
      <w:vertAlign w:val="superscript"/>
    </w:rPr>
  </w:style>
  <w:style w:type="character" w:customStyle="1" w:styleId="FontStyle13">
    <w:name w:val="Font Style13"/>
    <w:basedOn w:val="a0"/>
    <w:rsid w:val="001E6C48"/>
    <w:rPr>
      <w:rFonts w:ascii="Cambria" w:hAnsi="Cambria" w:cs="Cambria" w:hint="default"/>
      <w:i/>
      <w:iCs/>
      <w:sz w:val="22"/>
      <w:szCs w:val="22"/>
    </w:rPr>
  </w:style>
  <w:style w:type="character" w:customStyle="1" w:styleId="FontStyle14">
    <w:name w:val="Font Style14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5">
    <w:name w:val="Font Style15"/>
    <w:basedOn w:val="a0"/>
    <w:rsid w:val="001E6C48"/>
    <w:rPr>
      <w:rFonts w:ascii="Calibri" w:hAnsi="Calibri" w:cs="Calibri" w:hint="default"/>
      <w:b/>
      <w:bCs/>
      <w:w w:val="66"/>
      <w:sz w:val="12"/>
      <w:szCs w:val="12"/>
    </w:rPr>
  </w:style>
  <w:style w:type="character" w:customStyle="1" w:styleId="FontStyle16">
    <w:name w:val="Font Style16"/>
    <w:basedOn w:val="a0"/>
    <w:rsid w:val="001E6C48"/>
    <w:rPr>
      <w:rFonts w:ascii="Arial" w:hAnsi="Arial" w:cs="Arial" w:hint="default"/>
      <w:sz w:val="10"/>
      <w:szCs w:val="10"/>
    </w:rPr>
  </w:style>
  <w:style w:type="character" w:customStyle="1" w:styleId="FontStyle17">
    <w:name w:val="Font Style17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8">
    <w:name w:val="Font Style18"/>
    <w:basedOn w:val="a0"/>
    <w:rsid w:val="001E6C48"/>
    <w:rPr>
      <w:rFonts w:ascii="Cambria" w:hAnsi="Cambria" w:cs="Cambria" w:hint="default"/>
      <w:b/>
      <w:bCs/>
      <w:sz w:val="22"/>
      <w:szCs w:val="22"/>
    </w:rPr>
  </w:style>
  <w:style w:type="character" w:customStyle="1" w:styleId="highlighthighlightactive">
    <w:name w:val="highlight highlight_active"/>
    <w:basedOn w:val="a0"/>
    <w:rsid w:val="001E6C48"/>
  </w:style>
  <w:style w:type="character" w:customStyle="1" w:styleId="letter">
    <w:name w:val="letter"/>
    <w:basedOn w:val="a0"/>
    <w:rsid w:val="001E6C48"/>
  </w:style>
  <w:style w:type="character" w:customStyle="1" w:styleId="mw-headline">
    <w:name w:val="mw-headline"/>
    <w:basedOn w:val="a0"/>
    <w:rsid w:val="001E6C48"/>
  </w:style>
  <w:style w:type="character" w:customStyle="1" w:styleId="editsection">
    <w:name w:val="editsection"/>
    <w:basedOn w:val="a0"/>
    <w:rsid w:val="001E6C48"/>
  </w:style>
  <w:style w:type="character" w:customStyle="1" w:styleId="c0c6">
    <w:name w:val="c0 c6"/>
    <w:basedOn w:val="a0"/>
    <w:rsid w:val="001E6C48"/>
  </w:style>
  <w:style w:type="character" w:customStyle="1" w:styleId="c0">
    <w:name w:val="c0"/>
    <w:basedOn w:val="a0"/>
    <w:rsid w:val="001E6C48"/>
  </w:style>
  <w:style w:type="character" w:customStyle="1" w:styleId="c0c13">
    <w:name w:val="c0 c13"/>
    <w:basedOn w:val="a0"/>
    <w:rsid w:val="001E6C48"/>
  </w:style>
  <w:style w:type="character" w:customStyle="1" w:styleId="c6">
    <w:name w:val="c6"/>
    <w:basedOn w:val="a0"/>
    <w:rsid w:val="001E6C48"/>
  </w:style>
  <w:style w:type="character" w:customStyle="1" w:styleId="c0c13c6">
    <w:name w:val="c0 c13 c6"/>
    <w:basedOn w:val="a0"/>
    <w:rsid w:val="001E6C48"/>
  </w:style>
  <w:style w:type="character" w:customStyle="1" w:styleId="c14c6c41">
    <w:name w:val="c14 c6 c41"/>
    <w:basedOn w:val="a0"/>
    <w:rsid w:val="001E6C48"/>
  </w:style>
  <w:style w:type="character" w:customStyle="1" w:styleId="c41c14c6">
    <w:name w:val="c41 c14 c6"/>
    <w:basedOn w:val="a0"/>
    <w:rsid w:val="001E6C48"/>
  </w:style>
  <w:style w:type="character" w:customStyle="1" w:styleId="c0c14c6">
    <w:name w:val="c0 c14 c6"/>
    <w:basedOn w:val="a0"/>
    <w:rsid w:val="001E6C48"/>
  </w:style>
  <w:style w:type="character" w:customStyle="1" w:styleId="c86c6">
    <w:name w:val="c86 c6"/>
    <w:basedOn w:val="a0"/>
    <w:rsid w:val="001E6C48"/>
  </w:style>
  <w:style w:type="character" w:customStyle="1" w:styleId="c6c86">
    <w:name w:val="c6 c86"/>
    <w:basedOn w:val="a0"/>
    <w:rsid w:val="001E6C48"/>
  </w:style>
  <w:style w:type="character" w:customStyle="1" w:styleId="c0c6c14">
    <w:name w:val="c0 c6 c14"/>
    <w:basedOn w:val="a0"/>
    <w:rsid w:val="001E6C48"/>
  </w:style>
  <w:style w:type="character" w:customStyle="1" w:styleId="c0c32">
    <w:name w:val="c0 c32"/>
    <w:basedOn w:val="a0"/>
    <w:rsid w:val="001E6C48"/>
  </w:style>
  <w:style w:type="character" w:customStyle="1" w:styleId="c13c6">
    <w:name w:val="c13 c6"/>
    <w:basedOn w:val="a0"/>
    <w:rsid w:val="001E6C48"/>
  </w:style>
  <w:style w:type="table" w:styleId="12">
    <w:name w:val="Table Grid 1"/>
    <w:basedOn w:val="a1"/>
    <w:semiHidden/>
    <w:unhideWhenUsed/>
    <w:rsid w:val="001E6C48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0">
    <w:name w:val="Table Grid"/>
    <w:basedOn w:val="a1"/>
    <w:rsid w:val="001E6C4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6F6210"/>
  </w:style>
  <w:style w:type="character" w:customStyle="1" w:styleId="apple-converted-space">
    <w:name w:val="apple-converted-space"/>
    <w:basedOn w:val="a0"/>
    <w:rsid w:val="00210ADB"/>
  </w:style>
  <w:style w:type="paragraph" w:customStyle="1" w:styleId="cjk">
    <w:name w:val="cjk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ctl">
    <w:name w:val="ctl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highlightactive">
    <w:name w:val="highlight_active"/>
    <w:basedOn w:val="a"/>
    <w:rsid w:val="00E5424C"/>
    <w:pPr>
      <w:pBdr>
        <w:top w:val="single" w:sz="12" w:space="0" w:color="FFFF00"/>
        <w:left w:val="single" w:sz="12" w:space="2" w:color="FFFF00"/>
        <w:bottom w:val="single" w:sz="12" w:space="0" w:color="FFFF00"/>
        <w:right w:val="single" w:sz="12" w:space="2" w:color="FFFF00"/>
      </w:pBdr>
      <w:shd w:val="clear" w:color="auto" w:fill="FFFF00"/>
      <w:ind w:left="-36" w:right="-36"/>
    </w:pPr>
    <w:rPr>
      <w:color w:val="000000"/>
      <w:sz w:val="24"/>
      <w:szCs w:val="24"/>
    </w:rPr>
  </w:style>
  <w:style w:type="paragraph" w:customStyle="1" w:styleId="b-safe-panelinject-current">
    <w:name w:val="b-safe-panel__inject-current"/>
    <w:basedOn w:val="a"/>
    <w:rsid w:val="00E5424C"/>
    <w:pPr>
      <w:pBdr>
        <w:top w:val="single" w:sz="12" w:space="0" w:color="FF0000"/>
        <w:left w:val="single" w:sz="12" w:space="0" w:color="FF0000"/>
        <w:bottom w:val="single" w:sz="12" w:space="0" w:color="FF0000"/>
        <w:right w:val="single" w:sz="12" w:space="0" w:color="FF0000"/>
      </w:pBdr>
      <w:spacing w:before="100" w:beforeAutospacing="1" w:after="115"/>
    </w:pPr>
    <w:rPr>
      <w:color w:val="000000"/>
      <w:sz w:val="24"/>
      <w:szCs w:val="24"/>
    </w:rPr>
  </w:style>
  <w:style w:type="character" w:styleId="af1">
    <w:name w:val="page number"/>
    <w:basedOn w:val="a0"/>
    <w:rsid w:val="00E5424C"/>
  </w:style>
  <w:style w:type="paragraph" w:styleId="af2">
    <w:name w:val="Title"/>
    <w:basedOn w:val="a"/>
    <w:link w:val="af3"/>
    <w:qFormat/>
    <w:rsid w:val="00E62A8B"/>
    <w:pPr>
      <w:jc w:val="center"/>
    </w:pPr>
    <w:rPr>
      <w:b/>
      <w:bCs/>
      <w:szCs w:val="24"/>
    </w:rPr>
  </w:style>
  <w:style w:type="character" w:customStyle="1" w:styleId="af3">
    <w:name w:val="Заголовок Знак"/>
    <w:basedOn w:val="a0"/>
    <w:link w:val="af2"/>
    <w:rsid w:val="00E62A8B"/>
    <w:rPr>
      <w:rFonts w:ascii="Times New Roman" w:eastAsia="Times New Roman" w:hAnsi="Times New Roman"/>
      <w:b/>
      <w:bCs/>
      <w:sz w:val="28"/>
      <w:szCs w:val="24"/>
    </w:rPr>
  </w:style>
  <w:style w:type="paragraph" w:styleId="af4">
    <w:name w:val="List Paragraph"/>
    <w:basedOn w:val="a"/>
    <w:uiPriority w:val="34"/>
    <w:qFormat/>
    <w:rsid w:val="00E62A8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5">
    <w:name w:val="header"/>
    <w:basedOn w:val="a"/>
    <w:link w:val="af6"/>
    <w:uiPriority w:val="99"/>
    <w:unhideWhenUsed/>
    <w:rsid w:val="008776DB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8776DB"/>
    <w:rPr>
      <w:rFonts w:ascii="Times New Roman" w:eastAsia="Times New Roman" w:hAnsi="Times New Roman"/>
      <w:sz w:val="28"/>
      <w:szCs w:val="28"/>
    </w:rPr>
  </w:style>
  <w:style w:type="paragraph" w:customStyle="1" w:styleId="ConsPlusNormal">
    <w:name w:val="ConsPlusNormal"/>
    <w:rsid w:val="00F154A3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butback">
    <w:name w:val="butback"/>
    <w:basedOn w:val="a0"/>
    <w:rsid w:val="00C279E8"/>
  </w:style>
  <w:style w:type="character" w:customStyle="1" w:styleId="submenu-table">
    <w:name w:val="submenu-table"/>
    <w:basedOn w:val="a0"/>
    <w:rsid w:val="00C279E8"/>
  </w:style>
  <w:style w:type="character" w:customStyle="1" w:styleId="af7">
    <w:name w:val="Основной текст_"/>
    <w:basedOn w:val="a0"/>
    <w:link w:val="5"/>
    <w:rsid w:val="00951079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5">
    <w:name w:val="Основной текст5"/>
    <w:basedOn w:val="a"/>
    <w:link w:val="af7"/>
    <w:rsid w:val="00951079"/>
    <w:pPr>
      <w:widowControl w:val="0"/>
      <w:shd w:val="clear" w:color="auto" w:fill="FFFFFF"/>
      <w:spacing w:before="180" w:line="274" w:lineRule="exact"/>
      <w:ind w:hanging="420"/>
      <w:jc w:val="center"/>
    </w:pPr>
    <w:rPr>
      <w:sz w:val="21"/>
      <w:szCs w:val="21"/>
    </w:rPr>
  </w:style>
  <w:style w:type="character" w:customStyle="1" w:styleId="115pt">
    <w:name w:val="Основной текст + 11;5 pt;Полужирный"/>
    <w:basedOn w:val="af7"/>
    <w:rsid w:val="0095107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5">
    <w:name w:val="Основной текст2"/>
    <w:basedOn w:val="af7"/>
    <w:rsid w:val="0095107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115pt0">
    <w:name w:val="Основной текст + 11;5 pt;Курсив"/>
    <w:basedOn w:val="af7"/>
    <w:rsid w:val="0095107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styleId="af8">
    <w:name w:val="Subtitle"/>
    <w:basedOn w:val="a"/>
    <w:next w:val="aa"/>
    <w:link w:val="af9"/>
    <w:qFormat/>
    <w:rsid w:val="00E16D01"/>
    <w:pPr>
      <w:spacing w:line="360" w:lineRule="auto"/>
      <w:jc w:val="center"/>
    </w:pPr>
    <w:rPr>
      <w:b/>
      <w:sz w:val="24"/>
      <w:szCs w:val="20"/>
      <w:lang w:eastAsia="ar-SA"/>
    </w:rPr>
  </w:style>
  <w:style w:type="character" w:customStyle="1" w:styleId="af9">
    <w:name w:val="Подзаголовок Знак"/>
    <w:basedOn w:val="a0"/>
    <w:link w:val="af8"/>
    <w:rsid w:val="00E16D01"/>
    <w:rPr>
      <w:rFonts w:ascii="Times New Roman" w:eastAsia="Times New Roman" w:hAnsi="Times New Roman"/>
      <w:b/>
      <w:sz w:val="24"/>
      <w:lang w:eastAsia="ar-SA"/>
    </w:rPr>
  </w:style>
  <w:style w:type="character" w:customStyle="1" w:styleId="31">
    <w:name w:val="Основной текст (3)_"/>
    <w:basedOn w:val="a0"/>
    <w:link w:val="32"/>
    <w:rsid w:val="00602741"/>
    <w:rPr>
      <w:b/>
      <w:bCs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2741"/>
    <w:pPr>
      <w:widowControl w:val="0"/>
      <w:shd w:val="clear" w:color="auto" w:fill="FFFFFF"/>
      <w:spacing w:before="7860" w:line="0" w:lineRule="atLeast"/>
      <w:jc w:val="center"/>
    </w:pPr>
    <w:rPr>
      <w:rFonts w:ascii="Calibri" w:eastAsia="Calibri" w:hAnsi="Calibri"/>
      <w:b/>
      <w:bCs/>
      <w:sz w:val="23"/>
      <w:szCs w:val="23"/>
    </w:rPr>
  </w:style>
  <w:style w:type="table" w:customStyle="1" w:styleId="13">
    <w:name w:val="Сетка таблицы1"/>
    <w:basedOn w:val="a1"/>
    <w:next w:val="af0"/>
    <w:uiPriority w:val="59"/>
    <w:rsid w:val="001E2197"/>
    <w:pPr>
      <w:widowControl w:val="0"/>
    </w:pPr>
    <w:rPr>
      <w:rFonts w:ascii="Courier New" w:eastAsia="Courier New" w:hAnsi="Courier New" w:cs="Courier New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"/>
    <w:basedOn w:val="a1"/>
    <w:next w:val="af0"/>
    <w:uiPriority w:val="39"/>
    <w:rsid w:val="00182496"/>
    <w:rPr>
      <w:rFonts w:ascii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Balloon Text"/>
    <w:basedOn w:val="a"/>
    <w:link w:val="afb"/>
    <w:uiPriority w:val="99"/>
    <w:semiHidden/>
    <w:unhideWhenUsed/>
    <w:rsid w:val="00486D49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486D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2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0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5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2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2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5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9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7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25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2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math.d3.ru" TargetMode="Externa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yperlink" Target="http://kovalyva.ucoz.ru/" TargetMode="Externa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932ED7-2D43-4C2D-9FAA-4E52F79A7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9</TotalTime>
  <Pages>32</Pages>
  <Words>7595</Words>
  <Characters>43296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790</CharactersWithSpaces>
  <SharedDoc>false</SharedDoc>
  <HLinks>
    <vt:vector size="12" baseType="variant">
      <vt:variant>
        <vt:i4>7471167</vt:i4>
      </vt:variant>
      <vt:variant>
        <vt:i4>3</vt:i4>
      </vt:variant>
      <vt:variant>
        <vt:i4>0</vt:i4>
      </vt:variant>
      <vt:variant>
        <vt:i4>5</vt:i4>
      </vt:variant>
      <vt:variant>
        <vt:lpwstr>http://math.d3.ru/</vt:lpwstr>
      </vt:variant>
      <vt:variant>
        <vt:lpwstr/>
      </vt:variant>
      <vt:variant>
        <vt:i4>4587614</vt:i4>
      </vt:variant>
      <vt:variant>
        <vt:i4>0</vt:i4>
      </vt:variant>
      <vt:variant>
        <vt:i4>0</vt:i4>
      </vt:variant>
      <vt:variant>
        <vt:i4>5</vt:i4>
      </vt:variant>
      <vt:variant>
        <vt:lpwstr>http://kovalyva.ucoz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</dc:creator>
  <cp:lastModifiedBy>sergey</cp:lastModifiedBy>
  <cp:revision>65</cp:revision>
  <cp:lastPrinted>2019-02-07T04:13:00Z</cp:lastPrinted>
  <dcterms:created xsi:type="dcterms:W3CDTF">2015-01-28T02:17:00Z</dcterms:created>
  <dcterms:modified xsi:type="dcterms:W3CDTF">2021-11-30T17:41:00Z</dcterms:modified>
</cp:coreProperties>
</file>